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471810000" w:displacedByCustomXml="next"/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89057645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737EB" w:rsidRPr="004878CE" w:rsidRDefault="00751EAF" w:rsidP="003B64F4">
          <w:pPr>
            <w:pStyle w:val="TOCHeading"/>
            <w:spacing w:line="360" w:lineRule="auto"/>
            <w:jc w:val="center"/>
            <w:rPr>
              <w:rStyle w:val="Heading1Char"/>
            </w:rPr>
          </w:pPr>
          <w:proofErr w:type="spellStart"/>
          <w:r w:rsidRPr="004878CE">
            <w:rPr>
              <w:rStyle w:val="Heading1Char"/>
            </w:rPr>
            <w:t>Змiст</w:t>
          </w:r>
          <w:proofErr w:type="spellEnd"/>
        </w:p>
        <w:p w:rsidR="004878CE" w:rsidRDefault="005737E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r w:rsidRPr="003B64F4">
            <w:rPr>
              <w:rFonts w:ascii="Times New Roman" w:hAnsi="Times New Roman" w:cs="Times New Roman"/>
            </w:rPr>
            <w:fldChar w:fldCharType="begin"/>
          </w:r>
          <w:r w:rsidRPr="003B64F4">
            <w:rPr>
              <w:rFonts w:ascii="Times New Roman" w:hAnsi="Times New Roman" w:cs="Times New Roman"/>
            </w:rPr>
            <w:instrText xml:space="preserve"> TOC \o "1-3" \h \z \u </w:instrText>
          </w:r>
          <w:r w:rsidRPr="003B64F4">
            <w:rPr>
              <w:rFonts w:ascii="Times New Roman" w:hAnsi="Times New Roman" w:cs="Times New Roman"/>
            </w:rPr>
            <w:fldChar w:fldCharType="separate"/>
          </w:r>
          <w:hyperlink w:anchor="_Toc517820259" w:history="1">
            <w:r w:rsidR="004878CE" w:rsidRPr="005E75B0">
              <w:rPr>
                <w:rStyle w:val="Hyperlink"/>
                <w:noProof/>
                <w:lang w:val="uk-UA"/>
              </w:rPr>
              <w:t xml:space="preserve">1. </w:t>
            </w:r>
            <w:r w:rsidR="004878CE" w:rsidRPr="005E75B0">
              <w:rPr>
                <w:rStyle w:val="Hyperlink"/>
                <w:noProof/>
              </w:rPr>
              <w:t>Вступ</w:t>
            </w:r>
            <w:r w:rsidR="004878CE">
              <w:rPr>
                <w:noProof/>
                <w:webHidden/>
              </w:rPr>
              <w:tab/>
            </w:r>
            <w:r w:rsidR="004878CE">
              <w:rPr>
                <w:noProof/>
                <w:webHidden/>
              </w:rPr>
              <w:fldChar w:fldCharType="begin"/>
            </w:r>
            <w:r w:rsidR="004878CE">
              <w:rPr>
                <w:noProof/>
                <w:webHidden/>
              </w:rPr>
              <w:instrText xml:space="preserve"> PAGEREF _Toc517820259 \h </w:instrText>
            </w:r>
            <w:r w:rsidR="004878CE">
              <w:rPr>
                <w:noProof/>
                <w:webHidden/>
              </w:rPr>
            </w:r>
            <w:r w:rsidR="004878CE"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2</w:t>
            </w:r>
            <w:r w:rsidR="004878CE"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17820260" w:history="1">
            <w:r w:rsidRPr="005E75B0">
              <w:rPr>
                <w:rStyle w:val="Hyperlink"/>
                <w:noProof/>
                <w:lang w:val="uk-UA"/>
              </w:rPr>
              <w:t>2.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17820261" w:history="1">
            <w:r w:rsidRPr="005E75B0">
              <w:rPr>
                <w:rStyle w:val="Hyperlink"/>
                <w:noProof/>
              </w:rPr>
              <w:t>2.1 Фіз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GB" w:eastAsia="en-GB"/>
            </w:rPr>
          </w:pPr>
          <w:hyperlink w:anchor="_Toc517820262" w:history="1">
            <w:r w:rsidRPr="005E75B0">
              <w:rPr>
                <w:rStyle w:val="Hyperlink"/>
                <w:noProof/>
              </w:rPr>
              <w:t>2.2 Математ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17820263" w:history="1">
            <w:r w:rsidRPr="005E75B0">
              <w:rPr>
                <w:rStyle w:val="Hyperlink"/>
                <w:noProof/>
                <w:lang w:val="uk-UA"/>
              </w:rPr>
              <w:t>3.</w:t>
            </w:r>
            <w:r w:rsidRPr="005E75B0">
              <w:rPr>
                <w:rStyle w:val="Hyperlink"/>
                <w:noProof/>
              </w:rPr>
              <w:t xml:space="preserve"> Чисельний розв’язок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17820264" w:history="1">
            <w:r w:rsidRPr="005E75B0">
              <w:rPr>
                <w:rStyle w:val="Hyperlink"/>
                <w:noProof/>
              </w:rPr>
              <w:t>4. 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78CE" w:rsidRDefault="004878CE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GB" w:eastAsia="en-GB"/>
            </w:rPr>
          </w:pPr>
          <w:hyperlink w:anchor="_Toc517820265" w:history="1">
            <w:r w:rsidRPr="005E75B0">
              <w:rPr>
                <w:rStyle w:val="Hyperlink"/>
                <w:noProof/>
              </w:rPr>
              <w:t>5. Список використаної літерату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820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86720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37EB" w:rsidRPr="003B64F4" w:rsidRDefault="005737EB" w:rsidP="00AF721E">
          <w:pPr>
            <w:spacing w:line="360" w:lineRule="auto"/>
            <w:rPr>
              <w:rFonts w:ascii="Times New Roman" w:hAnsi="Times New Roman" w:cs="Times New Roman"/>
            </w:rPr>
          </w:pPr>
          <w:r w:rsidRPr="003B64F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7B7001" w:rsidRPr="003B64F4" w:rsidRDefault="007B7001" w:rsidP="00AF721E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bookmarkStart w:id="1" w:name="_GoBack"/>
      <w:bookmarkEnd w:id="1"/>
      <w:r w:rsidRPr="003B64F4">
        <w:rPr>
          <w:rFonts w:ascii="Times New Roman" w:hAnsi="Times New Roman" w:cs="Times New Roman"/>
          <w:color w:val="000000" w:themeColor="text1"/>
        </w:rPr>
        <w:br w:type="page"/>
      </w:r>
      <w:bookmarkEnd w:id="0"/>
    </w:p>
    <w:p w:rsidR="0078482C" w:rsidRDefault="004878CE" w:rsidP="004878CE">
      <w:pPr>
        <w:pStyle w:val="Heading1"/>
      </w:pPr>
      <w:bookmarkStart w:id="2" w:name="_Toc517820259"/>
      <w:r>
        <w:rPr>
          <w:lang w:val="uk-UA"/>
        </w:rPr>
        <w:lastRenderedPageBreak/>
        <w:t xml:space="preserve">1. </w:t>
      </w:r>
      <w:proofErr w:type="spellStart"/>
      <w:r w:rsidR="0078482C" w:rsidRPr="004878CE">
        <w:t>Вступ</w:t>
      </w:r>
      <w:bookmarkEnd w:id="2"/>
      <w:proofErr w:type="spellEnd"/>
    </w:p>
    <w:p w:rsidR="004878CE" w:rsidRPr="004878CE" w:rsidRDefault="004878CE" w:rsidP="004878CE"/>
    <w:p w:rsidR="001659E6" w:rsidRPr="003B64F4" w:rsidRDefault="00751EAF" w:rsidP="00223C5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Проблеми стійкості однорідних і шаруватих необмежених тіл з дефектами їх структури і без них активно вивчалися в останні десятиліття. Часто в однорідних і шаруватих структурах, що працюють в умовах стиснення, наприклад, із-за недосконалості технологічних процесів, виникають дефекти у вигляді </w:t>
      </w:r>
      <w:proofErr w:type="spellStart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тріщин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. В даній роботі розглянуто задачі механіки руйнування матеріалів при стиску вздовж тріщини з використанням критеріїв руйнування, побудованих на основі тривимірної л</w:t>
      </w:r>
      <w:proofErr w:type="spellStart"/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en-US" w:eastAsia="ru-RU"/>
        </w:rPr>
        <w:t>i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неариз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ованої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еорії стійкості </w:t>
      </w:r>
      <w:proofErr w:type="spellStart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деформівних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іл, за умови, що руйнування реалізується у вигляді втрати стійкості стану рівноваги матеріалів біля </w:t>
      </w:r>
      <w:proofErr w:type="spellStart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тріщин</w:t>
      </w:r>
      <w:proofErr w:type="spellEnd"/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. Моментом втрати стійкості вважається момент відкриття тріщини.</w:t>
      </w:r>
    </w:p>
    <w:p w:rsidR="00875ACD" w:rsidRDefault="001659E6" w:rsidP="00AF721E">
      <w:pPr>
        <w:spacing w:after="0" w:line="360" w:lineRule="auto"/>
        <w:ind w:firstLine="708"/>
        <w:jc w:val="both"/>
        <w:rPr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аній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курсовій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була досліджена втрата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стійкості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б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ате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альн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 </w:t>
      </w:r>
      <w:proofErr w:type="spellStart"/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іжфазним</w:t>
      </w:r>
      <w:proofErr w:type="spellEnd"/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круговим розрізом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р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 умові, що шар та п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прост</w:t>
      </w:r>
      <w:proofErr w:type="spellStart"/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proofErr w:type="spellEnd"/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ідеально зчеплені між собою, а також при наявності тріщини в зоні зчеплення.</w:t>
      </w:r>
      <w:r w:rsidR="00875ACD" w:rsidRPr="00875ACD">
        <w:rPr>
          <w:lang w:val="uk-UA"/>
        </w:rPr>
        <w:t xml:space="preserve"> </w:t>
      </w:r>
    </w:p>
    <w:p w:rsidR="001659E6" w:rsidRPr="003B64F4" w:rsidRDefault="00875ACD" w:rsidP="00AF721E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За допомогою інтегрального перетворенн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анкеля</w:t>
      </w:r>
      <w:proofErr w:type="spellEnd"/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а зведена до системи сингулярних інтегральних рівнянь з ядрами типу Коші. За допомогою квадратурної формули Гауса-</w:t>
      </w:r>
      <w:proofErr w:type="spellStart"/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ебишева</w:t>
      </w:r>
      <w:proofErr w:type="spellEnd"/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система сингулярних інтегральних рівнянь зведена до системи однорідних алгебраїчних рівнянь. Розв’язок задачі знаходиться з умови існування ненульового рішення цієї системи.</w:t>
      </w:r>
    </w:p>
    <w:p w:rsidR="001659E6" w:rsidRPr="003B64F4" w:rsidRDefault="00875ACD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а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а складається з вступу,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оти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ьох параграфів, висновків, списку використаної літератури та лістингу програми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перш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 розглядається об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єкт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дослідження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руг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писан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зв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зок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систем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л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еаризованих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івнянь с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тійкості та граничні умови для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циліндричного </w:t>
      </w:r>
      <w:r w:rsidR="009228F6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вошарового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, а також система сингулярних інтегральних рівнянь для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аног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 випадку, записані додаткові умови для системи та представлення невідомих функцій. 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lastRenderedPageBreak/>
        <w:t xml:space="preserve">В третьому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викладена методика чисельног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зв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язку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систем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сингулярних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тегральних рівнянь з ядром типу Коші, яка використовує квадратурну формулу Гауса-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ебишева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сновна задача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урсової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и – ознайомлення з алгоритмом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зв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яза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одібних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. В 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к</w:t>
      </w:r>
      <w:r w:rsid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урсовій</w:t>
      </w:r>
      <w:r w:rsidR="00875ACD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наведені основні етапи </w:t>
      </w:r>
      <w:proofErr w:type="spellStart"/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з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</w:t>
      </w:r>
      <w:proofErr w:type="spellEnd"/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proofErr w:type="spellStart"/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язку</w:t>
      </w:r>
      <w:proofErr w:type="spellEnd"/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дачі.</w:t>
      </w:r>
    </w:p>
    <w:p w:rsidR="001659E6" w:rsidRPr="003B64F4" w:rsidRDefault="001659E6" w:rsidP="00AF721E">
      <w:pPr>
        <w:spacing w:line="36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  <w:br w:type="page"/>
      </w:r>
    </w:p>
    <w:p w:rsidR="004878CE" w:rsidRPr="004878CE" w:rsidRDefault="004878CE" w:rsidP="004878CE">
      <w:pPr>
        <w:pStyle w:val="Heading1"/>
        <w:rPr>
          <w:lang w:val="uk-UA"/>
        </w:rPr>
      </w:pPr>
      <w:bookmarkStart w:id="3" w:name="_Toc471810001"/>
      <w:bookmarkStart w:id="4" w:name="_Toc517820260"/>
      <w:r>
        <w:rPr>
          <w:lang w:val="uk-UA"/>
        </w:rPr>
        <w:lastRenderedPageBreak/>
        <w:t>2.Постановка задачі</w:t>
      </w:r>
      <w:bookmarkEnd w:id="4"/>
    </w:p>
    <w:p w:rsidR="00371C59" w:rsidRDefault="004878CE" w:rsidP="004878CE">
      <w:pPr>
        <w:pStyle w:val="Heading2"/>
      </w:pPr>
      <w:bookmarkStart w:id="5" w:name="_Toc517820261"/>
      <w:r>
        <w:t>2.1</w:t>
      </w:r>
      <w:r w:rsidR="00371C59" w:rsidRPr="003B64F4">
        <w:t xml:space="preserve"> Фізична постановка задачі</w:t>
      </w:r>
      <w:bookmarkEnd w:id="3"/>
      <w:bookmarkEnd w:id="5"/>
    </w:p>
    <w:p w:rsidR="004878CE" w:rsidRPr="004878CE" w:rsidRDefault="004878CE" w:rsidP="004878CE">
      <w:pPr>
        <w:rPr>
          <w:lang w:val="uk-UA"/>
        </w:rPr>
      </w:pPr>
    </w:p>
    <w:p w:rsidR="00371C59" w:rsidRPr="003B64F4" w:rsidRDefault="00371C59" w:rsidP="00AF721E">
      <w:pPr>
        <w:pStyle w:val="TextSbornik"/>
        <w:tabs>
          <w:tab w:val="clear" w:pos="567"/>
          <w:tab w:val="left" w:pos="67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>Розглядається втрата стійкості</w:t>
      </w:r>
      <w:r w:rsidR="009228F6">
        <w:rPr>
          <w:color w:val="000000" w:themeColor="text1"/>
          <w:sz w:val="28"/>
          <w:szCs w:val="28"/>
          <w:lang w:val="uk-UA"/>
        </w:rPr>
        <w:t xml:space="preserve"> циліндричного </w:t>
      </w:r>
      <w:proofErr w:type="spellStart"/>
      <w:r w:rsidR="009228F6">
        <w:rPr>
          <w:color w:val="000000" w:themeColor="text1"/>
          <w:sz w:val="28"/>
          <w:szCs w:val="28"/>
          <w:lang w:val="uk-UA"/>
        </w:rPr>
        <w:t>біматеріального</w:t>
      </w:r>
      <w:proofErr w:type="spellEnd"/>
      <w:r w:rsidRPr="003B64F4">
        <w:rPr>
          <w:color w:val="000000" w:themeColor="text1"/>
          <w:sz w:val="28"/>
          <w:szCs w:val="28"/>
          <w:lang w:val="uk-UA"/>
        </w:rPr>
        <w:t xml:space="preserve"> тіла, яке складається з ізотропного півпростору та ізотропного шару, стиснутих між двома абсолютно жорсткими гладкими плитами. Перетин тіла в площині </w:t>
      </w:r>
      <w:r w:rsidRPr="003B64F4">
        <w:rPr>
          <w:i/>
          <w:color w:val="000000" w:themeColor="text1"/>
          <w:sz w:val="28"/>
          <w:szCs w:val="28"/>
          <w:lang w:val="uk-UA"/>
        </w:rPr>
        <w:t>x0y</w:t>
      </w:r>
      <w:r w:rsidRPr="003B64F4">
        <w:rPr>
          <w:color w:val="000000" w:themeColor="text1"/>
          <w:sz w:val="28"/>
          <w:szCs w:val="28"/>
          <w:lang w:val="uk-UA"/>
        </w:rPr>
        <w:t xml:space="preserve"> представлено на (</w:t>
      </w:r>
      <w:r w:rsidR="00FF6492" w:rsidRPr="003B64F4">
        <w:rPr>
          <w:color w:val="000000" w:themeColor="text1"/>
          <w:sz w:val="28"/>
          <w:szCs w:val="28"/>
          <w:lang w:val="uk-UA"/>
        </w:rPr>
        <w:t>Рис.</w:t>
      </w:r>
      <w:r w:rsidR="00E22481">
        <w:rPr>
          <w:color w:val="000000" w:themeColor="text1"/>
          <w:sz w:val="28"/>
          <w:szCs w:val="28"/>
          <w:lang w:val="uk-UA"/>
        </w:rPr>
        <w:t>1).</w:t>
      </w:r>
    </w:p>
    <w:p w:rsidR="00522DC5" w:rsidRPr="003B64F4" w:rsidRDefault="00522DC5" w:rsidP="00AF72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:rsidR="00371C59" w:rsidRPr="003B64F4" w:rsidRDefault="00AF35D8" w:rsidP="00AF721E">
      <w:pPr>
        <w:spacing w:line="360" w:lineRule="auto"/>
        <w:rPr>
          <w:rFonts w:ascii="Times New Roman" w:hAnsi="Times New Roman" w:cs="Times New Roman"/>
          <w:color w:val="000000" w:themeColor="text1"/>
          <w:lang w:val="uk-UA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inline distT="0" distB="0" distL="0" distR="0" wp14:anchorId="5297126B" wp14:editId="7E23FD9D">
            <wp:extent cx="5744377" cy="3686689"/>
            <wp:effectExtent l="0" t="0" r="889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C59" w:rsidRPr="003B64F4" w:rsidRDefault="00522DC5" w:rsidP="00AF721E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ис.1</w:t>
      </w:r>
    </w:p>
    <w:p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ередбачається, що має місце плоска деформація</w:t>
      </w:r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циліндрічного</w:t>
      </w:r>
      <w:proofErr w:type="spellEnd"/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біматеріального</w:t>
      </w:r>
      <w:proofErr w:type="spellEnd"/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тіл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∞</m:t>
        </m:r>
      </m:oMath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-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∞&lt;z&lt;h</m:t>
        </m:r>
      </m:oMath>
      <w:r w:rsidR="00AF35D8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 площині перпендикулярній осі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r</w:t>
      </w:r>
      <w:r w:rsidR="00E22481" w:rsidRP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 дископод</w:t>
      </w:r>
      <w:r w:rsid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бною тріщиною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</m:t>
        </m:r>
        <m:r>
          <w:rPr>
            <w:rFonts w:ascii="Cambria Math" w:hAnsi="Cambria Math"/>
            <w:color w:val="000000" w:themeColor="text1"/>
            <w:sz w:val="28"/>
            <w:szCs w:val="28"/>
            <w:lang w:val="en-GB"/>
          </w:rPr>
          <m:t>a</m:t>
        </m:r>
      </m:oMath>
      <w:r w:rsidR="00E22481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w:r w:rsidR="00E22481" w:rsidRP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>z=0</m:t>
        </m:r>
      </m:oMath>
      <w:r w:rsidR="00E22481" w:rsidRP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в області розділу матеріалів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Конструкція піддається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тискаючим навантаженням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uk-UA"/>
              </w:rPr>
              <m:t>Р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 xml:space="preserve"> </m:t>
        </m:r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аралельним до вільної поверхні і яка призводить до однорідної поверхні та до однорідної деформації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uk-UA"/>
              </w:rPr>
              <m:t>0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дальше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більш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тискаюч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навантаж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сягає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еяк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ритичног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наче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коли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тає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можлив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датков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рівноважн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який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зуєтьс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тим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щ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 початковог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однорідн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еформованог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ну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додаютьс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нескінченн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малі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ирости</w:t>
      </w:r>
      <w:r w:rsidRPr="003B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9" o:title=""/>
          </v:shape>
          <o:OLEObject Type="Embed" ProgID="Equation.3" ShapeID="_x0000_i1025" DrawAspect="Content" ObjectID="_1591563608" r:id="rId10"/>
        </w:object>
      </w:r>
    </w:p>
    <w:p w:rsidR="00371C59" w:rsidRPr="003B64F4" w:rsidRDefault="00371C59" w:rsidP="00AF721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важаєм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щ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ару та </w:t>
      </w:r>
      <w:proofErr w:type="spellStart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півпростор</w:t>
      </w:r>
      <w:proofErr w:type="spellEnd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адані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дуль </w:t>
      </w:r>
      <w:proofErr w:type="spellStart"/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ужност</w:t>
      </w:r>
      <w:r w:rsidR="000C5CE7" w:rsidRPr="003B64F4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0C5CE7" w:rsidRPr="003B64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B64F4">
        <w:rPr>
          <w:rFonts w:ascii="Times New Roman" w:eastAsia="Calibri" w:hAnsi="Times New Roman" w:cs="Times New Roman"/>
          <w:i/>
          <w:color w:val="000000" w:themeColor="text1"/>
          <w:position w:val="-10"/>
          <w:sz w:val="28"/>
          <w:szCs w:val="28"/>
        </w:rPr>
        <w:object w:dxaOrig="240" w:dyaOrig="260">
          <v:shape id="_x0000_i1026" type="#_x0000_t75" style="width:12pt;height:12pt" o:ole="">
            <v:imagedata r:id="rId11" o:title=""/>
          </v:shape>
          <o:OLEObject Type="Embed" ProgID="Equation.3" ShapeID="_x0000_i1026" DrawAspect="Content" ObjectID="_1591563609" r:id="rId12"/>
        </w:object>
      </w:r>
      <w:r w:rsidRPr="003B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коефіцієнт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уассона </w:t>
      </w:r>
      <w:r w:rsidRPr="003B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27" type="#_x0000_t75" style="width:8.25pt;height:11.25pt" o:ole="">
            <v:imagedata r:id="rId13" o:title=""/>
          </v:shape>
          <o:OLEObject Type="Embed" ProgID="Equation.3" ShapeID="_x0000_i1027" DrawAspect="Content" ObjectID="_1591563610" r:id="rId1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71C59" w:rsidRDefault="007B7001" w:rsidP="004878CE">
      <w:pPr>
        <w:pStyle w:val="Heading2"/>
      </w:pPr>
      <w:r w:rsidRPr="003B64F4">
        <w:rPr>
          <w:sz w:val="28"/>
          <w:szCs w:val="28"/>
        </w:rPr>
        <w:br w:type="page"/>
      </w:r>
      <w:bookmarkStart w:id="6" w:name="_Toc471810002"/>
      <w:bookmarkStart w:id="7" w:name="_Toc517820262"/>
      <w:r w:rsidR="004878CE">
        <w:lastRenderedPageBreak/>
        <w:t>2.2</w:t>
      </w:r>
      <w:r w:rsidR="00371C59" w:rsidRPr="003B64F4">
        <w:t xml:space="preserve"> Математична постановка задачі</w:t>
      </w:r>
      <w:bookmarkEnd w:id="6"/>
      <w:bookmarkEnd w:id="7"/>
    </w:p>
    <w:p w:rsidR="004878CE" w:rsidRPr="004878CE" w:rsidRDefault="004878CE" w:rsidP="004878CE">
      <w:pPr>
        <w:rPr>
          <w:lang w:val="uk-UA"/>
        </w:rPr>
      </w:pPr>
    </w:p>
    <w:p w:rsidR="00371C59" w:rsidRPr="00AE3040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оваги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збуреного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стану за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ідсутності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асових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сил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ожуть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бути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едставлені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такими чином:</w:t>
      </w:r>
    </w:p>
    <w:p w:rsidR="00371C59" w:rsidRPr="003B64F4" w:rsidRDefault="004C616D" w:rsidP="001D5216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>
          <v:shape id="_x0000_i1083" type="#_x0000_t75" style="width:471.75pt;height:72.75pt" o:ole="">
            <v:imagedata r:id="rId15" o:title=""/>
          </v:shape>
          <o:OLEObject Type="Embed" ProgID="Equation.DSMT4" ShapeID="_x0000_i1083" DrawAspect="Content" ObjectID="_1591563611" r:id="rId16"/>
        </w:objec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371C59" w:rsidRPr="003B64F4" w:rsidRDefault="003B7C07" w:rsidP="003B7C07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1D5216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>
          <v:shape id="_x0000_i1085" type="#_x0000_t75" style="width:169.5pt;height:33.75pt" o:ole="">
            <v:imagedata r:id="rId17" o:title=""/>
          </v:shape>
          <o:OLEObject Type="Embed" ProgID="Equation.DSMT4" ShapeID="_x0000_i1085" DrawAspect="Content" ObjectID="_1591563612" r:id="rId18"/>
        </w:objec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2)       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  <w:t xml:space="preserve">                 </w:t>
      </w:r>
    </w:p>
    <w:p w:rsidR="00371C59" w:rsidRPr="003B64F4" w:rsidRDefault="00371C59" w:rsidP="003B64F4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декс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i = 1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ідноситься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шару</w:t>
      </w:r>
      <w:proofErr w:type="gramEnd"/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i = 2 до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івпростору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371C59" w:rsidRPr="003B64F4" w:rsidRDefault="00371C59" w:rsidP="003B64F4">
      <w:pPr>
        <w:spacing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озв’язок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истеми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иференціальних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ь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(</w:t>
      </w:r>
      <w:r w:rsid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3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1)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римано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за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опомогою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тегральних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еретворень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ур'є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і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ає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гляд</w:t>
      </w:r>
      <w:proofErr w:type="spellEnd"/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[</w:t>
      </w:r>
      <w:r w:rsidR="00D20745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4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7B7001" w:rsidRPr="003B64F4" w:rsidRDefault="00142224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>
          <v:shape id="_x0000_i1091" type="#_x0000_t75" style="width:372pt;height:64.5pt" o:ole="">
            <v:imagedata r:id="rId19" o:title=""/>
          </v:shape>
          <o:OLEObject Type="Embed" ProgID="Equation.DSMT4" ShapeID="_x0000_i1091" DrawAspect="Content" ObjectID="_1591563613" r:id="rId20"/>
        </w:objec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3)</w:t>
      </w:r>
    </w:p>
    <w:p w:rsidR="0018370C" w:rsidRPr="003B7C07" w:rsidRDefault="003B7C07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220" w:dyaOrig="760">
          <v:shape id="_x0000_i1096" type="#_x0000_t75" style="width:212.25pt;height:37.5pt" o:ole="">
            <v:imagedata r:id="rId21" o:title=""/>
          </v:shape>
          <o:OLEObject Type="Embed" ProgID="Equation.DSMT4" ShapeID="_x0000_i1096" DrawAspect="Content" ObjectID="_1591563614" r:id="rId22"/>
        </w:object>
      </w:r>
    </w:p>
    <w:p w:rsidR="007844E9" w:rsidRPr="003B64F4" w:rsidRDefault="00CD1D36" w:rsidP="00AF721E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</w:t>
      </w:r>
      <w:proofErr w:type="spellEnd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ля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D16B5D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р</w:t>
      </w:r>
      <w:proofErr w:type="spellEnd"/>
      <w:r w:rsidRPr="003B64F4">
        <w:rPr>
          <w:rFonts w:ascii="Times New Roman" w:hAnsi="Times New Roman" w:cs="Times New Roman"/>
          <w:sz w:val="28"/>
          <w:lang w:val="uk-UA"/>
        </w:rPr>
        <w:t>о</w:t>
      </w:r>
      <w:r w:rsidR="00D16B5D" w:rsidRPr="003B64F4">
        <w:rPr>
          <w:rFonts w:ascii="Times New Roman" w:hAnsi="Times New Roman" w:cs="Times New Roman"/>
          <w:sz w:val="28"/>
          <w:lang w:val="uk-UA"/>
        </w:rPr>
        <w:t>ст</w:t>
      </w:r>
      <w:r w:rsidRPr="003B64F4">
        <w:rPr>
          <w:rFonts w:ascii="Times New Roman" w:hAnsi="Times New Roman" w:cs="Times New Roman"/>
          <w:sz w:val="28"/>
          <w:lang w:val="uk-UA"/>
        </w:rPr>
        <w:t>у</w:t>
      </w:r>
      <w:proofErr w:type="gramEnd"/>
      <w:r w:rsidR="00D16B5D" w:rsidRPr="003B64F4">
        <w:rPr>
          <w:rFonts w:ascii="Times New Roman" w:hAnsi="Times New Roman" w:cs="Times New Roman"/>
          <w:sz w:val="28"/>
          <w:lang w:val="uk-UA"/>
        </w:rPr>
        <w:t xml:space="preserve"> </w:t>
      </w:r>
      <w:proofErr w:type="spellStart"/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вантажень</w:t>
      </w:r>
      <w:proofErr w:type="spellEnd"/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ає</w:t>
      </w:r>
      <w:proofErr w:type="spellEnd"/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вигляд</w:t>
      </w:r>
      <w:proofErr w:type="spellEnd"/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7844E9" w:rsidRPr="003B64F4" w:rsidRDefault="00AC4E9D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7C07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8919" w:dyaOrig="1240">
          <v:shape id="_x0000_i1129" type="#_x0000_t75" style="width:447pt;height:60.75pt" o:ole="">
            <v:imagedata r:id="rId23" o:title=""/>
          </v:shape>
          <o:OLEObject Type="Embed" ProgID="Equation.DSMT4" ShapeID="_x0000_i1129" DrawAspect="Content" ObjectID="_1591563615" r:id="rId24"/>
        </w:objec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4)</w:t>
      </w:r>
    </w:p>
    <w:p w:rsidR="003B7C07" w:rsidRPr="003B7C07" w:rsidRDefault="003B7C07" w:rsidP="003B7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560" w:dyaOrig="680">
          <v:shape id="_x0000_i1104" type="#_x0000_t75" style="width:229.5pt;height:33.75pt" o:ole="">
            <v:imagedata r:id="rId25" o:title=""/>
          </v:shape>
          <o:OLEObject Type="Embed" ProgID="Equation.DSMT4" ShapeID="_x0000_i1104" DrawAspect="Content" ObjectID="_1591563616" r:id="rId26"/>
        </w:object>
      </w: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7844E9" w:rsidRPr="003B64F4" w:rsidRDefault="007844E9" w:rsidP="003B64F4">
      <w:pPr>
        <w:pStyle w:val="TextSbornik"/>
        <w:spacing w:line="360" w:lineRule="auto"/>
        <w:rPr>
          <w:color w:val="000000" w:themeColor="text1"/>
          <w:sz w:val="28"/>
          <w:szCs w:val="28"/>
        </w:rPr>
      </w:pPr>
      <w:proofErr w:type="spellStart"/>
      <w:r w:rsidRPr="003B64F4">
        <w:rPr>
          <w:color w:val="000000" w:themeColor="text1"/>
          <w:sz w:val="28"/>
          <w:szCs w:val="28"/>
          <w:lang w:val="uk-UA"/>
        </w:rPr>
        <w:t>Запишемо</w:t>
      </w:r>
      <w:proofErr w:type="spellEnd"/>
      <w:r w:rsidRPr="003B64F4">
        <w:rPr>
          <w:color w:val="000000" w:themeColor="text1"/>
          <w:sz w:val="28"/>
          <w:szCs w:val="28"/>
          <w:lang w:val="uk-UA"/>
        </w:rPr>
        <w:t xml:space="preserve"> граничні умови:</w:t>
      </w:r>
    </w:p>
    <w:p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>
          <v:shape id="_x0000_i1108" type="#_x0000_t75" style="width:134.25pt;height:20.25pt" o:ole="" fillcolor="window">
            <v:imagedata r:id="rId27" o:title=""/>
          </v:shape>
          <o:OLEObject Type="Embed" ProgID="Equation.DSMT4" ShapeID="_x0000_i1108" DrawAspect="Content" ObjectID="_1591563617" r:id="rId2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112" type="#_x0000_t75" style="width:33pt;height:19.5pt" o:ole="" fillcolor="window">
            <v:imagedata r:id="rId29" o:title=""/>
          </v:shape>
          <o:OLEObject Type="Embed" ProgID="Equation.DSMT4" ShapeID="_x0000_i1112" DrawAspect="Content" ObjectID="_1591563618" r:id="rId3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5)</w:t>
      </w:r>
    </w:p>
    <w:p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center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>
          <v:shape id="_x0000_i1121" type="#_x0000_t75" style="width:210.75pt;height:20.25pt" o:ole="" fillcolor="window">
            <v:imagedata r:id="rId31" o:title=""/>
          </v:shape>
          <o:OLEObject Type="Embed" ProgID="Equation.DSMT4" ShapeID="_x0000_i1121" DrawAspect="Content" ObjectID="_1591563619" r:id="rId3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   </w:t>
      </w:r>
      <w:r>
        <w:rPr>
          <w:color w:val="000000" w:themeColor="text1"/>
          <w:sz w:val="28"/>
          <w:szCs w:val="28"/>
          <w:lang w:val="uk-UA"/>
        </w:rPr>
        <w:t xml:space="preserve">                 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115" type="#_x0000_t75" style="width:33pt;height:19.5pt" o:ole="" fillcolor="window">
            <v:imagedata r:id="rId33" o:title=""/>
          </v:shape>
          <o:OLEObject Type="Embed" ProgID="Equation.DSMT4" ShapeID="_x0000_i1115" DrawAspect="Content" ObjectID="_1591563620" r:id="rId34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</w:p>
    <w:p w:rsidR="007844E9" w:rsidRPr="003B64F4" w:rsidRDefault="003B7C07" w:rsidP="003B7C0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>
          <v:shape id="_x0000_i1123" type="#_x0000_t75" style="width:131.25pt;height:20.25pt" o:ole="" fillcolor="window">
            <v:imagedata r:id="rId35" o:title=""/>
          </v:shape>
          <o:OLEObject Type="Embed" ProgID="Equation.DSMT4" ShapeID="_x0000_i1123" DrawAspect="Content" ObjectID="_1591563621" r:id="rId36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117" type="#_x0000_t75" style="width:30.75pt;height:19.5pt" o:ole="" fillcolor="window">
            <v:imagedata r:id="rId37" o:title=""/>
          </v:shape>
          <o:OLEObject Type="Embed" ProgID="Equation.DSMT4" ShapeID="_x0000_i1117" DrawAspect="Content" ObjectID="_1591563622" r:id="rId3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AC4E9D">
        <w:rPr>
          <w:color w:val="000000" w:themeColor="text1"/>
          <w:sz w:val="28"/>
          <w:szCs w:val="28"/>
          <w:lang w:val="en-GB"/>
        </w:rPr>
        <w:t xml:space="preserve">  </w:t>
      </w:r>
      <w:r w:rsidR="007844E9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6)</w:t>
      </w:r>
    </w:p>
    <w:p w:rsidR="007844E9" w:rsidRPr="003B64F4" w:rsidRDefault="00AC4E9D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>
          <v:shape id="_x0000_i1125" type="#_x0000_t75" style="width:204pt;height:18pt" o:ole="" fillcolor="window">
            <v:imagedata r:id="rId39" o:title=""/>
          </v:shape>
          <o:OLEObject Type="Embed" ProgID="Equation.DSMT4" ShapeID="_x0000_i1125" DrawAspect="Content" ObjectID="_1591563623" r:id="rId4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3B7C07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119" type="#_x0000_t75" style="width:31.5pt;height:19.5pt" o:ole="" fillcolor="window">
            <v:imagedata r:id="rId41" o:title=""/>
          </v:shape>
          <o:OLEObject Type="Embed" ProgID="Equation.DSMT4" ShapeID="_x0000_i1119" DrawAspect="Content" ObjectID="_1591563624" r:id="rId4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7844E9" w:rsidRPr="003B64F4">
        <w:rPr>
          <w:color w:val="000000" w:themeColor="text1"/>
          <w:sz w:val="28"/>
          <w:szCs w:val="28"/>
          <w:lang w:val="uk-UA"/>
        </w:rPr>
        <w:t>.7)</w:t>
      </w:r>
    </w:p>
    <w:p w:rsidR="007844E9" w:rsidRPr="003B64F4" w:rsidRDefault="00F42BA9" w:rsidP="003B64F4">
      <w:pPr>
        <w:pStyle w:val="Equation"/>
        <w:spacing w:line="360" w:lineRule="auto"/>
        <w:ind w:firstLine="654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е функції параметр</w:t>
      </w:r>
      <w:r>
        <w:rPr>
          <w:color w:val="000000" w:themeColor="text1"/>
          <w:sz w:val="28"/>
          <w:szCs w:val="28"/>
        </w:rPr>
        <w:t>а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: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С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0.</w:t>
      </w:r>
    </w:p>
    <w:p w:rsidR="007844E9" w:rsidRPr="003B64F4" w:rsidRDefault="007844E9" w:rsidP="003B64F4">
      <w:pPr>
        <w:pStyle w:val="Equation"/>
        <w:spacing w:line="360" w:lineRule="auto"/>
        <w:ind w:firstLine="654"/>
        <w:jc w:val="both"/>
        <w:rPr>
          <w:color w:val="FF0000"/>
          <w:sz w:val="28"/>
          <w:szCs w:val="28"/>
          <w:lang w:val="uk-UA"/>
        </w:rPr>
      </w:pPr>
      <w:r w:rsidRPr="003B64F4">
        <w:rPr>
          <w:i/>
          <w:color w:val="000000" w:themeColor="text1"/>
          <w:sz w:val="28"/>
          <w:szCs w:val="28"/>
        </w:rPr>
        <w:t>6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</w:t>
      </w:r>
      <w:r w:rsidR="00F42BA9">
        <w:rPr>
          <w:color w:val="000000" w:themeColor="text1"/>
          <w:sz w:val="28"/>
          <w:szCs w:val="28"/>
          <w:lang w:val="uk-UA"/>
        </w:rPr>
        <w:t>невідомих функцій параметра</w:t>
      </w:r>
      <w:r w:rsidRPr="003B64F4">
        <w:rPr>
          <w:color w:val="000000" w:themeColor="text1"/>
          <w:sz w:val="28"/>
          <w:szCs w:val="28"/>
          <w:lang w:val="uk-UA"/>
        </w:rPr>
        <w:t>: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 можуть бути визначені з граничних умов. Для цього, підставляючи</w:t>
      </w:r>
      <w:r w:rsidR="0083495F" w:rsidRPr="003B64F4">
        <w:rPr>
          <w:color w:val="000000" w:themeColor="text1"/>
          <w:sz w:val="28"/>
          <w:szCs w:val="28"/>
          <w:lang w:val="uk-UA"/>
        </w:rPr>
        <w:t xml:space="preserve"> у </w:t>
      </w:r>
      <w:r w:rsidRPr="003B64F4">
        <w:rPr>
          <w:color w:val="000000" w:themeColor="text1"/>
          <w:sz w:val="28"/>
          <w:szCs w:val="28"/>
          <w:lang w:val="uk-UA"/>
        </w:rPr>
        <w:t xml:space="preserve"> вирази для </w:t>
      </w:r>
      <w:r w:rsidR="00AC7D2A">
        <w:rPr>
          <w:color w:val="000000" w:themeColor="text1"/>
          <w:sz w:val="28"/>
          <w:szCs w:val="28"/>
          <w:lang w:val="uk-UA"/>
        </w:rPr>
        <w:t>приросту</w:t>
      </w:r>
      <w:r w:rsidRPr="003B64F4">
        <w:rPr>
          <w:color w:val="000000" w:themeColor="text1"/>
          <w:sz w:val="28"/>
          <w:szCs w:val="28"/>
          <w:lang w:val="uk-UA"/>
        </w:rPr>
        <w:t xml:space="preserve"> переміщень і напружень (</w:t>
      </w:r>
      <w:r w:rsidR="003B64F4">
        <w:rPr>
          <w:color w:val="000000" w:themeColor="text1"/>
          <w:sz w:val="28"/>
          <w:szCs w:val="28"/>
        </w:rPr>
        <w:t>3</w:t>
      </w:r>
      <w:r w:rsidR="0083495F" w:rsidRPr="003B64F4">
        <w:rPr>
          <w:color w:val="000000" w:themeColor="text1"/>
          <w:sz w:val="28"/>
          <w:szCs w:val="28"/>
          <w:lang w:val="uk-UA"/>
        </w:rPr>
        <w:t>.4)</w:t>
      </w:r>
      <w:r w:rsidRPr="003B64F4">
        <w:rPr>
          <w:color w:val="000000" w:themeColor="text1"/>
          <w:sz w:val="28"/>
          <w:szCs w:val="28"/>
          <w:lang w:val="uk-UA"/>
        </w:rPr>
        <w:t xml:space="preserve"> граничні умови, отримаємо наступну систему рівнянь:</w:t>
      </w:r>
    </w:p>
    <w:p w:rsidR="00EA7197" w:rsidRPr="003B64F4" w:rsidRDefault="00983F1A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983F1A">
        <w:rPr>
          <w:rFonts w:ascii="Times New Roman" w:hAnsi="Times New Roman" w:cs="Times New Roman"/>
          <w:color w:val="FF0000"/>
          <w:position w:val="-2"/>
          <w:sz w:val="28"/>
          <w:szCs w:val="28"/>
        </w:rPr>
        <w:object w:dxaOrig="8320" w:dyaOrig="5280">
          <v:shape id="_x0000_i1131" type="#_x0000_t75" style="width:416.25pt;height:264pt" o:ole="">
            <v:imagedata r:id="rId43" o:title=""/>
          </v:shape>
          <o:OLEObject Type="Embed" ProgID="Equation.DSMT4" ShapeID="_x0000_i1131" DrawAspect="Content" ObjectID="_1591563625" r:id="rId44"/>
        </w:object>
      </w:r>
      <w:r w:rsidR="00F673F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B64F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8)</w:t>
      </w:r>
    </w:p>
    <w:p w:rsidR="00EA7197" w:rsidRPr="003B64F4" w:rsidRDefault="00EA7197" w:rsidP="003B64F4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емо невідомі функції за формулами:</w:t>
      </w:r>
    </w:p>
    <w:p w:rsidR="00EA7197" w:rsidRPr="003B64F4" w:rsidRDefault="00983F1A" w:rsidP="00AF721E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58"/>
          <w:sz w:val="28"/>
          <w:szCs w:val="28"/>
          <w:lang w:val="uk-UA"/>
        </w:rPr>
        <w:object w:dxaOrig="5940" w:dyaOrig="1280">
          <v:shape id="_x0000_i1133" type="#_x0000_t75" style="width:296.25pt;height:63.75pt" o:ole="" fillcolor="window">
            <v:imagedata r:id="rId45" o:title=""/>
          </v:shape>
          <o:OLEObject Type="Embed" ProgID="Equation.DSMT4" ShapeID="_x0000_i1133" DrawAspect="Content" ObjectID="_1591563626" r:id="rId46"/>
        </w:objec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</w:p>
    <w:p w:rsidR="00EA7197" w:rsidRPr="003B64F4" w:rsidRDefault="00EA7197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Згідно з  граничними умовами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7), бачимо:</w:t>
      </w:r>
    </w:p>
    <w:p w:rsidR="00EA7197" w:rsidRPr="003B64F4" w:rsidRDefault="00EA7197" w:rsidP="00AF721E">
      <w:pPr>
        <w:pStyle w:val="TextSbornik"/>
        <w:tabs>
          <w:tab w:val="right" w:pos="9026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ab/>
      </w:r>
      <w:r w:rsidR="00983F1A" w:rsidRPr="00983F1A">
        <w:rPr>
          <w:color w:val="000000" w:themeColor="text1"/>
          <w:position w:val="-14"/>
          <w:sz w:val="28"/>
          <w:szCs w:val="28"/>
          <w:lang w:val="uk-UA"/>
        </w:rPr>
        <w:object w:dxaOrig="2079" w:dyaOrig="400">
          <v:shape id="_x0000_i1135" type="#_x0000_t75" style="width:129pt;height:20.25pt" o:ole="" fillcolor="window">
            <v:imagedata r:id="rId47" o:title=""/>
          </v:shape>
          <o:OLEObject Type="Embed" ProgID="Equation.DSMT4" ShapeID="_x0000_i1135" DrawAspect="Content" ObjectID="_1591563627" r:id="rId48"/>
        </w:object>
      </w:r>
      <w:r w:rsid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 xml:space="preserve">   для </w:t>
      </w:r>
      <w:r w:rsidR="00983F1A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138" type="#_x0000_t75" style="width:30.75pt;height:19.5pt" o:ole="" fillcolor="window">
            <v:imagedata r:id="rId49" o:title=""/>
          </v:shape>
          <o:OLEObject Type="Embed" ProgID="Equation.DSMT4" ShapeID="_x0000_i1138" DrawAspect="Content" ObjectID="_1591563628" r:id="rId50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10)</w:t>
      </w:r>
    </w:p>
    <w:p w:rsidR="00106FF1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proofErr w:type="spellStart"/>
      <w:r w:rsidR="00983F1A">
        <w:rPr>
          <w:color w:val="000000" w:themeColor="text1"/>
          <w:sz w:val="28"/>
          <w:szCs w:val="28"/>
        </w:rPr>
        <w:t>Підставимо</w:t>
      </w:r>
      <w:proofErr w:type="spellEnd"/>
      <w:r w:rsidR="00983F1A">
        <w:rPr>
          <w:color w:val="000000" w:themeColor="text1"/>
          <w:sz w:val="28"/>
          <w:szCs w:val="28"/>
        </w:rPr>
        <w:t xml:space="preserve"> у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B64F4">
        <w:rPr>
          <w:color w:val="000000" w:themeColor="text1"/>
          <w:sz w:val="28"/>
          <w:szCs w:val="28"/>
        </w:rPr>
        <w:t>3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  <w:r w:rsidR="00983F1A">
        <w:rPr>
          <w:color w:val="000000" w:themeColor="text1"/>
          <w:sz w:val="28"/>
          <w:szCs w:val="28"/>
          <w:lang w:val="uk-UA"/>
        </w:rPr>
        <w:t xml:space="preserve"> рівняння </w:t>
      </w:r>
      <w:proofErr w:type="gramStart"/>
      <w:r w:rsidR="00983F1A">
        <w:rPr>
          <w:color w:val="000000" w:themeColor="text1"/>
          <w:sz w:val="28"/>
          <w:szCs w:val="28"/>
          <w:lang w:val="uk-UA"/>
        </w:rPr>
        <w:t>для приросту</w:t>
      </w:r>
      <w:proofErr w:type="gramEnd"/>
      <w:r w:rsidR="00983F1A">
        <w:rPr>
          <w:color w:val="000000" w:themeColor="text1"/>
          <w:sz w:val="28"/>
          <w:szCs w:val="28"/>
          <w:lang w:val="uk-UA"/>
        </w:rPr>
        <w:t xml:space="preserve"> переміщень, з умовою (3.10) 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застосуємо до перетворених співвідношень зворотне перетворення </w:t>
      </w:r>
      <w:proofErr w:type="spellStart"/>
      <w:r w:rsidR="00983F1A">
        <w:rPr>
          <w:color w:val="000000" w:themeColor="text1"/>
          <w:sz w:val="28"/>
          <w:szCs w:val="28"/>
          <w:lang w:val="uk-UA"/>
        </w:rPr>
        <w:t>Ханкеля</w:t>
      </w:r>
      <w:proofErr w:type="spellEnd"/>
      <w:r w:rsidR="00EA7197" w:rsidRPr="003B64F4">
        <w:rPr>
          <w:color w:val="000000" w:themeColor="text1"/>
          <w:sz w:val="28"/>
          <w:szCs w:val="28"/>
          <w:lang w:val="uk-UA"/>
        </w:rPr>
        <w:t xml:space="preserve">. </w:t>
      </w:r>
    </w:p>
    <w:p w:rsidR="00EA7197" w:rsidRPr="003B64F4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Тоді отримаємо:</w:t>
      </w:r>
    </w:p>
    <w:p w:rsidR="001D1E52" w:rsidRPr="003B64F4" w:rsidRDefault="00983F1A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983F1A">
        <w:rPr>
          <w:color w:val="000000" w:themeColor="text1"/>
          <w:position w:val="-52"/>
          <w:sz w:val="28"/>
          <w:szCs w:val="28"/>
          <w:lang w:val="uk-UA"/>
        </w:rPr>
        <w:object w:dxaOrig="6480" w:dyaOrig="1160">
          <v:shape id="_x0000_i1144" type="#_x0000_t75" style="width:324.75pt;height:58.5pt" o:ole="" fillcolor="window">
            <v:imagedata r:id="rId51" o:title=""/>
          </v:shape>
          <o:OLEObject Type="Embed" ProgID="Equation.DSMT4" ShapeID="_x0000_i1144" DrawAspect="Content" ObjectID="_1591563629" r:id="rId52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,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</w:t>
      </w:r>
    </w:p>
    <w:p w:rsidR="001D1E52" w:rsidRDefault="00D23A3E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</w:t>
      </w:r>
      <w:r w:rsidR="001D1E52" w:rsidRPr="003B64F4">
        <w:rPr>
          <w:color w:val="000000" w:themeColor="text1"/>
          <w:sz w:val="28"/>
          <w:szCs w:val="28"/>
          <w:lang w:val="uk-UA"/>
        </w:rPr>
        <w:t>е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 xml:space="preserve"> </w:t>
      </w:r>
      <w:r w:rsidR="00AF10E6" w:rsidRPr="003B64F4">
        <w:rPr>
          <w:color w:val="000000" w:themeColor="text1"/>
          <w:position w:val="-70"/>
          <w:sz w:val="28"/>
          <w:szCs w:val="28"/>
          <w:lang w:val="uk-UA"/>
        </w:rPr>
        <w:object w:dxaOrig="2980" w:dyaOrig="1520">
          <v:shape id="_x0000_i1155" type="#_x0000_t75" style="width:150pt;height:75.75pt" o:ole="" fillcolor="window">
            <v:imagedata r:id="rId53" o:title=""/>
          </v:shape>
          <o:OLEObject Type="Embed" ProgID="Equation.DSMT4" ShapeID="_x0000_i1155" DrawAspect="Content" ObjectID="_1591563630" r:id="rId54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3F7B7A">
        <w:rPr>
          <w:color w:val="000000" w:themeColor="text1"/>
          <w:sz w:val="28"/>
          <w:szCs w:val="28"/>
          <w:lang w:val="uk-UA"/>
        </w:rPr>
        <w:t>.12)</w:t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</w:t>
      </w:r>
      <w:r w:rsidR="003F7B7A">
        <w:rPr>
          <w:color w:val="000000" w:themeColor="text1"/>
          <w:sz w:val="28"/>
          <w:szCs w:val="28"/>
          <w:lang w:val="uk-UA"/>
        </w:rPr>
        <w:tab/>
        <w:t xml:space="preserve">           </w:t>
      </w:r>
      <w:r w:rsidRPr="003B64F4">
        <w:rPr>
          <w:color w:val="000000" w:themeColor="text1"/>
          <w:sz w:val="28"/>
          <w:szCs w:val="28"/>
          <w:lang w:val="uk-UA"/>
        </w:rPr>
        <w:t>Тепер, розв’язуючи систему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рівнянь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 і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.8), виразимо коефіцієнти 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через невідомі функції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151" type="#_x0000_t75" style="width:40.5pt;height:20.25pt" o:ole="" fillcolor="window">
            <v:imagedata r:id="rId55" o:title=""/>
          </v:shape>
          <o:OLEObject Type="Embed" ProgID="Equation.DSMT4" ShapeID="_x0000_i1151" DrawAspect="Content" ObjectID="_1591563631" r:id="rId56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та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149" type="#_x0000_t75" style="width:42pt;height:20.25pt" o:ole="" fillcolor="window">
            <v:imagedata r:id="rId57" o:title=""/>
          </v:shape>
          <o:OLEObject Type="Embed" ProgID="Equation.DSMT4" ShapeID="_x0000_i1149" DrawAspect="Content" ObjectID="_1591563632" r:id="rId58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:</w:t>
      </w:r>
    </w:p>
    <w:p w:rsidR="00F673FB" w:rsidRPr="003B64F4" w:rsidRDefault="00F673FB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D1E52" w:rsidRPr="003B64F4" w:rsidRDefault="00AF10E6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F10E6">
        <w:rPr>
          <w:color w:val="000000" w:themeColor="text1"/>
          <w:position w:val="-142"/>
          <w:sz w:val="28"/>
          <w:szCs w:val="28"/>
        </w:rPr>
        <w:object w:dxaOrig="4520" w:dyaOrig="2960">
          <v:shape id="_x0000_i1153" type="#_x0000_t75" style="width:261pt;height:171pt" o:ole="">
            <v:imagedata r:id="rId59" o:title=""/>
          </v:shape>
          <o:OLEObject Type="Embed" ProgID="Equation.DSMT4" ShapeID="_x0000_i1153" DrawAspect="Content" ObjectID="_1591563633" r:id="rId60"/>
        </w:object>
      </w:r>
      <w:r w:rsidR="00F673FB">
        <w:rPr>
          <w:color w:val="000000" w:themeColor="text1"/>
          <w:sz w:val="28"/>
          <w:szCs w:val="28"/>
        </w:rPr>
        <w:tab/>
      </w:r>
      <w:r w:rsidR="001D1E52" w:rsidRPr="003B64F4">
        <w:rPr>
          <w:color w:val="000000" w:themeColor="text1"/>
          <w:sz w:val="28"/>
          <w:szCs w:val="28"/>
          <w:lang w:val="en-US"/>
        </w:rPr>
        <w:t>(</w:t>
      </w:r>
      <w:r w:rsidR="003B64F4">
        <w:rPr>
          <w:color w:val="000000" w:themeColor="text1"/>
          <w:sz w:val="28"/>
          <w:szCs w:val="28"/>
        </w:rPr>
        <w:t>3</w:t>
      </w:r>
      <w:r w:rsidR="001D1E52" w:rsidRPr="003B64F4">
        <w:rPr>
          <w:color w:val="000000" w:themeColor="text1"/>
          <w:sz w:val="28"/>
          <w:szCs w:val="28"/>
          <w:lang w:val="en-US"/>
        </w:rPr>
        <w:t>.13)</w:t>
      </w:r>
    </w:p>
    <w:p w:rsidR="003B64F4" w:rsidRDefault="003B64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1D1E52" w:rsidRPr="003B64F4" w:rsidRDefault="001D1E52" w:rsidP="003F7B7A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значим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1D1E52" w:rsidRPr="003B64F4" w:rsidRDefault="00F673FB" w:rsidP="00AF721E">
      <w:pPr>
        <w:spacing w:line="36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F673FB">
        <w:object w:dxaOrig="6340" w:dyaOrig="7160">
          <v:shape id="_x0000_i1224" type="#_x0000_t75" style="width:333pt;height:375.75pt" o:ole="">
            <v:imagedata r:id="rId61" o:title=""/>
          </v:shape>
          <o:OLEObject Type="Embed" ProgID="Equation.DSMT4" ShapeID="_x0000_i1224" DrawAspect="Content" ObjectID="_1591563634" r:id="rId62"/>
        </w:object>
      </w:r>
    </w:p>
    <w:p w:rsidR="001D1E52" w:rsidRPr="003B64F4" w:rsidRDefault="00EA7197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де </w: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14"/>
          <w:sz w:val="28"/>
          <w:szCs w:val="28"/>
        </w:rPr>
        <w:object w:dxaOrig="4300" w:dyaOrig="380">
          <v:shape id="_x0000_i1158" type="#_x0000_t75" style="width:213.75pt;height:18.75pt" o:ole="">
            <v:imagedata r:id="rId63" o:title=""/>
          </v:shape>
          <o:OLEObject Type="Embed" ProgID="Equation.DSMT4" ShapeID="_x0000_i1158" DrawAspect="Content" ObjectID="_1591563635" r:id="rId64"/>
        </w:object>
      </w:r>
    </w:p>
    <w:p w:rsidR="00254301" w:rsidRPr="003B64F4" w:rsidRDefault="00254301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</w:p>
    <w:p w:rsidR="00254301" w:rsidRPr="003B64F4" w:rsidRDefault="00F673FB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</w:t>
      </w:r>
      <w:proofErr w:type="spellStart"/>
      <w:r w:rsidRPr="003B64F4">
        <w:rPr>
          <w:color w:val="000000" w:themeColor="text1"/>
          <w:sz w:val="28"/>
          <w:szCs w:val="28"/>
        </w:rPr>
        <w:t>Також</w:t>
      </w:r>
      <w:proofErr w:type="spellEnd"/>
      <w:r w:rsidRPr="003B64F4">
        <w:rPr>
          <w:color w:val="000000" w:themeColor="text1"/>
          <w:sz w:val="28"/>
          <w:szCs w:val="28"/>
        </w:rPr>
        <w:t>:</w:t>
      </w:r>
    </w:p>
    <w:p w:rsidR="00EA7197" w:rsidRPr="00F673FB" w:rsidRDefault="00F673FB" w:rsidP="00F673FB">
      <w:pPr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eastAsia="ru-RU"/>
        </w:rPr>
      </w:pPr>
      <w:r w:rsidRPr="003B64F4">
        <w:rPr>
          <w:color w:val="000000" w:themeColor="text1"/>
          <w:position w:val="-178"/>
          <w:sz w:val="28"/>
          <w:szCs w:val="28"/>
        </w:rPr>
        <w:object w:dxaOrig="3760" w:dyaOrig="3680">
          <v:shape id="_x0000_i1231" type="#_x0000_t75" style="width:188.25pt;height:185.25pt" o:ole="">
            <v:imagedata r:id="rId65" o:title=""/>
          </v:shape>
          <o:OLEObject Type="Embed" ProgID="Equation.3" ShapeID="_x0000_i1231" DrawAspect="Content" ObjectID="_1591563636" r:id="rId66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</w:rPr>
        <w:t xml:space="preserve">           </w:t>
      </w:r>
      <w:r w:rsidRPr="003B64F4">
        <w:rPr>
          <w:color w:val="000000" w:themeColor="text1"/>
          <w:position w:val="-170"/>
          <w:sz w:val="28"/>
          <w:szCs w:val="28"/>
        </w:rPr>
        <w:object w:dxaOrig="3019" w:dyaOrig="3519">
          <v:shape id="_x0000_i1232" type="#_x0000_t75" style="width:151.5pt;height:177pt" o:ole="">
            <v:imagedata r:id="rId67" o:title=""/>
          </v:shape>
          <o:OLEObject Type="Embed" ProgID="Equation.3" ShapeID="_x0000_i1232" DrawAspect="Content" ObjectID="_1591563637" r:id="rId68"/>
        </w:object>
      </w:r>
      <w:r>
        <w:rPr>
          <w:color w:val="000000" w:themeColor="text1"/>
          <w:sz w:val="28"/>
          <w:szCs w:val="28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14)</w:t>
      </w:r>
    </w:p>
    <w:p w:rsidR="00D2084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F673FB">
        <w:rPr>
          <w:color w:val="000000" w:themeColor="text1"/>
          <w:sz w:val="28"/>
          <w:szCs w:val="28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       </w:t>
      </w:r>
      <w:proofErr w:type="spellStart"/>
      <w:r w:rsidR="00AF10E6">
        <w:rPr>
          <w:color w:val="000000" w:themeColor="text1"/>
          <w:sz w:val="28"/>
          <w:szCs w:val="28"/>
          <w:lang w:val="en-GB"/>
        </w:rPr>
        <w:t>K</w:t>
      </w:r>
      <w:r w:rsidR="00AF10E6">
        <w:rPr>
          <w:color w:val="000000" w:themeColor="text1"/>
          <w:sz w:val="28"/>
          <w:szCs w:val="28"/>
          <w:vertAlign w:val="subscript"/>
          <w:lang w:val="en-GB"/>
        </w:rPr>
        <w:t>ij</w:t>
      </w:r>
      <w:proofErr w:type="spellEnd"/>
      <w:r w:rsidR="00D2084A" w:rsidRPr="003B64F4">
        <w:rPr>
          <w:color w:val="000000" w:themeColor="text1"/>
          <w:sz w:val="28"/>
          <w:szCs w:val="28"/>
          <w:lang w:val="uk-UA"/>
        </w:rPr>
        <w:t xml:space="preserve"> є відомими функціями </w:t>
      </w:r>
      <w:r w:rsidR="00D23A3E" w:rsidRPr="003B64F4">
        <w:rPr>
          <w:color w:val="000000" w:themeColor="text1"/>
          <w:sz w:val="28"/>
          <w:szCs w:val="28"/>
          <w:lang w:val="uk-UA"/>
        </w:rPr>
        <w:t xml:space="preserve">стискаючих навантажень та параметра </w:t>
      </w:r>
      <w:r w:rsidR="00AF10E6">
        <w:rPr>
          <w:color w:val="000000" w:themeColor="text1"/>
          <w:sz w:val="28"/>
          <w:szCs w:val="28"/>
          <w:lang w:val="en-US"/>
        </w:rPr>
        <w:t>p</w:t>
      </w:r>
      <w:r>
        <w:rPr>
          <w:color w:val="000000" w:themeColor="text1"/>
          <w:sz w:val="28"/>
          <w:szCs w:val="28"/>
          <w:lang w:val="uk-UA"/>
        </w:rPr>
        <w:t>.</w:t>
      </w:r>
    </w:p>
    <w:p w:rsidR="007F4986" w:rsidRDefault="007F4986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proofErr w:type="spellStart"/>
      <w:r>
        <w:rPr>
          <w:color w:val="000000" w:themeColor="text1"/>
          <w:sz w:val="28"/>
          <w:szCs w:val="28"/>
        </w:rPr>
        <w:lastRenderedPageBreak/>
        <w:t>Використовуя</w:t>
      </w:r>
      <w:proofErr w:type="spellEnd"/>
      <w:r>
        <w:rPr>
          <w:color w:val="000000" w:themeColor="text1"/>
          <w:sz w:val="28"/>
          <w:szCs w:val="28"/>
        </w:rPr>
        <w:t xml:space="preserve"> (3.13) та (3.12) </w:t>
      </w:r>
      <w:proofErr w:type="spellStart"/>
      <w:r>
        <w:rPr>
          <w:color w:val="000000" w:themeColor="text1"/>
          <w:sz w:val="28"/>
          <w:szCs w:val="28"/>
        </w:rPr>
        <w:t>зведемо</w:t>
      </w:r>
      <w:proofErr w:type="spellEnd"/>
      <w:r>
        <w:rPr>
          <w:color w:val="000000" w:themeColor="text1"/>
          <w:sz w:val="28"/>
          <w:szCs w:val="28"/>
        </w:rPr>
        <w:t xml:space="preserve"> систему </w:t>
      </w:r>
      <w:proofErr w:type="spellStart"/>
      <w:r>
        <w:rPr>
          <w:color w:val="000000" w:themeColor="text1"/>
          <w:sz w:val="28"/>
          <w:szCs w:val="28"/>
        </w:rPr>
        <w:t>рівнянь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(3.8) до</w:t>
      </w:r>
      <w:r w:rsidRPr="007F4986">
        <w:rPr>
          <w:color w:val="000000" w:themeColor="text1"/>
          <w:sz w:val="28"/>
          <w:szCs w:val="28"/>
        </w:rPr>
        <w:t>:</w:t>
      </w:r>
    </w:p>
    <w:p w:rsidR="007F4986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F4986">
        <w:rPr>
          <w:color w:val="000000" w:themeColor="text1"/>
          <w:position w:val="-70"/>
          <w:sz w:val="28"/>
          <w:szCs w:val="28"/>
        </w:rPr>
        <w:object w:dxaOrig="4360" w:dyaOrig="1520">
          <v:shape id="_x0000_i1183" type="#_x0000_t75" style="width:218.25pt;height:75.75pt" o:ole="">
            <v:imagedata r:id="rId69" o:title=""/>
          </v:shape>
          <o:OLEObject Type="Embed" ProgID="Equation.DSMT4" ShapeID="_x0000_i1183" DrawAspect="Content" ObjectID="_1591563638" r:id="rId70"/>
        </w:object>
      </w:r>
    </w:p>
    <w:p w:rsidR="003F7B7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 xml:space="preserve">           </w:t>
      </w: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П</w:t>
      </w:r>
      <w:proofErr w:type="spellStart"/>
      <w:r w:rsidRPr="003B64F4">
        <w:rPr>
          <w:color w:val="000000" w:themeColor="text1"/>
          <w:sz w:val="28"/>
          <w:szCs w:val="28"/>
          <w:lang w:val="en-US"/>
        </w:rPr>
        <w:t>i</w:t>
      </w:r>
      <w:r w:rsidRPr="003B64F4">
        <w:rPr>
          <w:color w:val="000000" w:themeColor="text1"/>
          <w:sz w:val="28"/>
          <w:szCs w:val="28"/>
        </w:rPr>
        <w:t>сля</w:t>
      </w:r>
      <w:proofErr w:type="spellEnd"/>
      <w:r w:rsidRPr="003B64F4">
        <w:rPr>
          <w:color w:val="000000" w:themeColor="text1"/>
          <w:sz w:val="28"/>
          <w:szCs w:val="28"/>
        </w:rPr>
        <w:t xml:space="preserve"> алгебра</w:t>
      </w:r>
      <w:proofErr w:type="spellStart"/>
      <w:r w:rsidRPr="003B64F4">
        <w:rPr>
          <w:color w:val="000000" w:themeColor="text1"/>
          <w:sz w:val="28"/>
          <w:szCs w:val="28"/>
          <w:lang w:val="uk-UA"/>
        </w:rPr>
        <w:t>їчних</w:t>
      </w:r>
      <w:proofErr w:type="spellEnd"/>
      <w:r w:rsidRPr="003B64F4">
        <w:rPr>
          <w:color w:val="000000" w:themeColor="text1"/>
          <w:sz w:val="28"/>
          <w:szCs w:val="28"/>
          <w:lang w:val="uk-UA"/>
        </w:rPr>
        <w:t xml:space="preserve"> перетворень отримаємо систему </w:t>
      </w:r>
      <w:r>
        <w:rPr>
          <w:color w:val="000000" w:themeColor="text1"/>
          <w:sz w:val="28"/>
          <w:szCs w:val="28"/>
          <w:lang w:val="uk-UA"/>
        </w:rPr>
        <w:t>повних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их</w:t>
      </w:r>
      <w:r w:rsidRPr="003B64F4">
        <w:rPr>
          <w:color w:val="000000" w:themeColor="text1"/>
          <w:sz w:val="28"/>
          <w:szCs w:val="28"/>
          <w:lang w:val="uk-UA"/>
        </w:rPr>
        <w:t xml:space="preserve"> інтегральних рівнянь:</w:t>
      </w:r>
    </w:p>
    <w:p w:rsidR="00EA7197" w:rsidRDefault="00EC3CB4" w:rsidP="00F673FB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>
          <v:shape id="_x0000_i1200" type="#_x0000_t75" style="width:407.25pt;height:150pt" o:ole="">
            <v:imagedata r:id="rId71" o:title=""/>
          </v:shape>
          <o:OLEObject Type="Embed" ProgID="Equation.DSMT4" ShapeID="_x0000_i1200" DrawAspect="Content" ObjectID="_1591563639" r:id="rId72"/>
        </w:object>
      </w:r>
      <w:r w:rsidR="00F673FB">
        <w:rPr>
          <w:color w:val="000000" w:themeColor="text1"/>
          <w:sz w:val="28"/>
          <w:szCs w:val="28"/>
          <w:lang w:val="uk-UA"/>
        </w:rPr>
        <w:t xml:space="preserve">         </w:t>
      </w:r>
      <w:r w:rsidR="00D2084A" w:rsidRPr="003B64F4">
        <w:rPr>
          <w:color w:val="000000" w:themeColor="text1"/>
          <w:sz w:val="28"/>
          <w:szCs w:val="28"/>
        </w:rPr>
        <w:t>(</w:t>
      </w:r>
      <w:r w:rsidR="00643866">
        <w:rPr>
          <w:color w:val="000000" w:themeColor="text1"/>
          <w:sz w:val="28"/>
          <w:szCs w:val="28"/>
        </w:rPr>
        <w:t>3</w:t>
      </w:r>
      <w:r w:rsidR="00D2084A" w:rsidRPr="003B64F4">
        <w:rPr>
          <w:color w:val="000000" w:themeColor="text1"/>
          <w:sz w:val="28"/>
          <w:szCs w:val="28"/>
        </w:rPr>
        <w:t>.15)</w:t>
      </w:r>
    </w:p>
    <w:p w:rsidR="00EC3CB4" w:rsidRPr="00EC3CB4" w:rsidRDefault="00EC3CB4" w:rsidP="00F673FB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 та Е - </w:t>
      </w:r>
      <w:r>
        <w:rPr>
          <w:color w:val="000000" w:themeColor="text1"/>
          <w:sz w:val="28"/>
          <w:szCs w:val="28"/>
          <w:lang w:val="uk-UA"/>
        </w:rPr>
        <w:t>повні</w: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>ліптичні інтегральні</w:t>
      </w:r>
      <w:r w:rsidRPr="003B64F4">
        <w:rPr>
          <w:color w:val="000000" w:themeColor="text1"/>
          <w:sz w:val="28"/>
          <w:szCs w:val="28"/>
          <w:lang w:val="uk-UA"/>
        </w:rPr>
        <w:t xml:space="preserve"> рівнян</w:t>
      </w:r>
      <w:r>
        <w:rPr>
          <w:color w:val="000000" w:themeColor="text1"/>
          <w:sz w:val="28"/>
          <w:szCs w:val="28"/>
          <w:lang w:val="uk-UA"/>
        </w:rPr>
        <w:t xml:space="preserve">ня першого та другого роду, поведінку яких розглядаємо при </w:t>
      </w:r>
      <w:r w:rsidRPr="00EC3CB4">
        <w:rPr>
          <w:color w:val="000000" w:themeColor="text1"/>
          <w:position w:val="-28"/>
          <w:sz w:val="28"/>
          <w:szCs w:val="28"/>
          <w:lang w:val="uk-UA"/>
        </w:rPr>
        <w:object w:dxaOrig="1780" w:dyaOrig="720">
          <v:shape id="_x0000_i1188" type="#_x0000_t75" style="width:89.25pt;height:36pt" o:ole="">
            <v:imagedata r:id="rId73" o:title=""/>
          </v:shape>
          <o:OLEObject Type="Embed" ProgID="Equation.DSMT4" ShapeID="_x0000_i1188" DrawAspect="Content" ObjectID="_1591563640" r:id="rId74"/>
        </w:object>
      </w:r>
      <w:r>
        <w:rPr>
          <w:color w:val="000000" w:themeColor="text1"/>
          <w:sz w:val="28"/>
          <w:szCs w:val="28"/>
          <w:lang w:val="uk-UA"/>
        </w:rPr>
        <w:t xml:space="preserve"> </w:t>
      </w:r>
    </w:p>
    <w:p w:rsidR="00EC3CB4" w:rsidRDefault="00F673FB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proofErr w:type="spellStart"/>
      <w:r w:rsidR="00EC3CB4">
        <w:rPr>
          <w:color w:val="000000" w:themeColor="text1"/>
          <w:sz w:val="28"/>
          <w:szCs w:val="28"/>
        </w:rPr>
        <w:t>Також</w:t>
      </w:r>
      <w:proofErr w:type="spellEnd"/>
      <w:r w:rsidR="00EC3CB4">
        <w:rPr>
          <w:color w:val="000000" w:themeColor="text1"/>
          <w:sz w:val="28"/>
          <w:szCs w:val="28"/>
        </w:rPr>
        <w:t xml:space="preserve"> де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EC3CB4" w:rsidRPr="00EC3CB4">
        <w:rPr>
          <w:color w:val="000000" w:themeColor="text1"/>
          <w:position w:val="-12"/>
          <w:sz w:val="28"/>
          <w:szCs w:val="28"/>
          <w:lang w:val="uk-UA"/>
        </w:rPr>
        <w:object w:dxaOrig="220" w:dyaOrig="360">
          <v:shape id="_x0000_i1185" type="#_x0000_t75" style="width:11.25pt;height:17.25pt" o:ole="" fillcolor="window">
            <v:imagedata r:id="rId75" o:title=""/>
          </v:shape>
          <o:OLEObject Type="Embed" ProgID="Equation.DSMT4" ShapeID="_x0000_i1185" DrawAspect="Content" ObjectID="_1591563641" r:id="rId76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залежать від констант матеріал</w:t>
      </w:r>
      <w:r w:rsidR="00D23A3E" w:rsidRPr="003B64F4">
        <w:rPr>
          <w:color w:val="000000" w:themeColor="text1"/>
          <w:sz w:val="28"/>
          <w:szCs w:val="28"/>
          <w:lang w:val="uk-UA"/>
        </w:rPr>
        <w:t>у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D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E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 навантаження</w:t>
      </w:r>
      <w:r w:rsidR="00D2084A" w:rsidRPr="003B64F4">
        <w:rPr>
          <w:color w:val="000000" w:themeColor="text1"/>
          <w:position w:val="-10"/>
          <w:sz w:val="28"/>
          <w:szCs w:val="28"/>
          <w:lang w:val="uk-UA"/>
        </w:rPr>
        <w:object w:dxaOrig="300" w:dyaOrig="315">
          <v:shape id="_x0000_i1056" type="#_x0000_t75" style="width:15pt;height:15.75pt" o:ole="" fillcolor="window">
            <v:imagedata r:id="rId77" o:title=""/>
          </v:shape>
          <o:OLEObject Type="Embed" ProgID="Equation.3" ShapeID="_x0000_i1056" DrawAspect="Content" ObjectID="_1591563642" r:id="rId78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</w:t>
      </w:r>
    </w:p>
    <w:p w:rsidR="00D2084A" w:rsidRPr="003B64F4" w:rsidRDefault="00D2084A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та мають вигляд:</w:t>
      </w:r>
      <w:r w:rsidRPr="003B64F4">
        <w:rPr>
          <w:noProof/>
          <w:color w:val="000000" w:themeColor="text1"/>
          <w:sz w:val="28"/>
          <w:szCs w:val="28"/>
          <w:lang w:val="uk-UA" w:eastAsia="en-GB"/>
        </w:rPr>
        <w:t xml:space="preserve"> </w:t>
      </w:r>
    </w:p>
    <w:p w:rsidR="00254301" w:rsidRPr="003B64F4" w:rsidRDefault="007F4986" w:rsidP="00EC3CB4">
      <w:pPr>
        <w:pStyle w:val="Equation"/>
        <w:tabs>
          <w:tab w:val="clear" w:pos="3969"/>
          <w:tab w:val="center" w:pos="463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6"/>
          <w:sz w:val="28"/>
          <w:szCs w:val="28"/>
        </w:rPr>
        <w:object w:dxaOrig="3519" w:dyaOrig="3040">
          <v:shape id="_x0000_i1165" type="#_x0000_t75" style="width:176.25pt;height:152.25pt" o:ole="">
            <v:imagedata r:id="rId79" o:title=""/>
          </v:shape>
          <o:OLEObject Type="Embed" ProgID="Equation.DSMT4" ShapeID="_x0000_i1165" DrawAspect="Content" ObjectID="_1591563643" r:id="rId80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</w:t>
      </w:r>
      <w:r w:rsidR="00D2084A" w:rsidRPr="003B64F4">
        <w:rPr>
          <w:color w:val="000000" w:themeColor="text1"/>
          <w:sz w:val="28"/>
          <w:szCs w:val="28"/>
        </w:rPr>
        <w:t>16</w:t>
      </w:r>
      <w:r w:rsidR="00EC3CB4">
        <w:rPr>
          <w:color w:val="000000" w:themeColor="text1"/>
          <w:sz w:val="28"/>
          <w:szCs w:val="28"/>
          <w:lang w:val="uk-UA"/>
        </w:rPr>
        <w:t>)</w:t>
      </w:r>
      <w:r w:rsidR="00EC3CB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F673FB" w:rsidP="00F673FB">
      <w:pPr>
        <w:pStyle w:val="Equation"/>
        <w:tabs>
          <w:tab w:val="clear" w:pos="3969"/>
          <w:tab w:val="center" w:pos="463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</w:t>
      </w:r>
      <w:r w:rsidR="00D2084A" w:rsidRPr="003B64F4"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ab/>
      </w:r>
      <w:r w:rsidR="003F7B7A" w:rsidRPr="003F7B7A">
        <w:rPr>
          <w:color w:val="000000" w:themeColor="text1"/>
          <w:position w:val="-46"/>
          <w:sz w:val="28"/>
          <w:szCs w:val="28"/>
        </w:rPr>
        <w:object w:dxaOrig="3040" w:dyaOrig="1040">
          <v:shape id="_x0000_i1168" type="#_x0000_t75" style="width:151.5pt;height:51.75pt" o:ole="">
            <v:imagedata r:id="rId81" o:title=""/>
          </v:shape>
          <o:OLEObject Type="Embed" ProgID="Equation.DSMT4" ShapeID="_x0000_i1168" DrawAspect="Content" ObjectID="_1591563644" r:id="rId82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EC3CB4">
        <w:rPr>
          <w:color w:val="000000" w:themeColor="text1"/>
          <w:sz w:val="28"/>
          <w:szCs w:val="28"/>
          <w:lang w:val="uk-UA"/>
        </w:rPr>
        <w:t>.17)</w: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D2084A" w:rsidP="00AF721E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84A" w:rsidRDefault="00D2084A" w:rsidP="004878CE">
      <w:pPr>
        <w:pStyle w:val="Heading1"/>
      </w:pPr>
      <w:r w:rsidRPr="003B64F4">
        <w:rPr>
          <w:sz w:val="28"/>
          <w:szCs w:val="28"/>
          <w:lang w:val="uk-UA"/>
        </w:rPr>
        <w:br w:type="page"/>
      </w:r>
      <w:bookmarkStart w:id="8" w:name="_Toc517820263"/>
      <w:r w:rsidR="004878CE">
        <w:rPr>
          <w:lang w:val="uk-UA"/>
        </w:rPr>
        <w:lastRenderedPageBreak/>
        <w:t>3</w:t>
      </w:r>
      <w:r w:rsidR="00D20745" w:rsidRPr="003B64F4">
        <w:rPr>
          <w:lang w:val="uk-UA"/>
        </w:rPr>
        <w:t>.</w:t>
      </w:r>
      <w:r w:rsidRPr="003B64F4">
        <w:t xml:space="preserve"> </w:t>
      </w:r>
      <w:proofErr w:type="spellStart"/>
      <w:r w:rsidRPr="003B64F4">
        <w:t>Чисельний</w:t>
      </w:r>
      <w:proofErr w:type="spellEnd"/>
      <w:r w:rsidRPr="003B64F4">
        <w:t xml:space="preserve"> </w:t>
      </w:r>
      <w:proofErr w:type="spellStart"/>
      <w:r w:rsidRPr="003B64F4">
        <w:t>розв’язок</w:t>
      </w:r>
      <w:proofErr w:type="spellEnd"/>
      <w:r w:rsidRPr="003B64F4">
        <w:t xml:space="preserve"> </w:t>
      </w:r>
      <w:proofErr w:type="spellStart"/>
      <w:r w:rsidRPr="003B64F4">
        <w:t>задачі</w:t>
      </w:r>
      <w:bookmarkEnd w:id="8"/>
      <w:proofErr w:type="spellEnd"/>
    </w:p>
    <w:p w:rsidR="004878CE" w:rsidRPr="004878CE" w:rsidRDefault="004878CE" w:rsidP="004878CE"/>
    <w:p w:rsidR="00F42BA9" w:rsidRDefault="00BE7372" w:rsidP="00F42BA9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иконавш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аміну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мінних</w:t>
      </w:r>
      <w:proofErr w:type="spellEnd"/>
      <w:r w:rsidR="001C01E0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400" w:dyaOrig="620">
          <v:shape id="_x0000_i1195" type="#_x0000_t75" style="width:120pt;height:29.25pt" o:ole="" fillcolor="window">
            <v:imagedata r:id="rId83" o:title=""/>
          </v:shape>
          <o:OLEObject Type="Embed" ProgID="Equation.DSMT4" ShapeID="_x0000_i1195" DrawAspect="Content" ObjectID="_1591563645" r:id="rId8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приходимо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истем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сингулярних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інтегральних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рівнянь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F42BA9" w:rsidRP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D2084A" w:rsidRPr="003B64F4" w:rsidRDefault="00EC3CB4" w:rsidP="00F42BA9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>
          <v:shape id="_x0000_i1199" type="#_x0000_t75" style="width:425.25pt;height:79.5pt" o:ole="">
            <v:imagedata r:id="rId85" o:title=""/>
          </v:shape>
          <o:OLEObject Type="Embed" ProgID="Equation.DSMT4" ShapeID="_x0000_i1199" DrawAspect="Content" ObjectID="_1591563646" r:id="rId86"/>
        </w:objec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64386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BE7372" w:rsidRPr="003B64F4" w:rsidRDefault="00BE7372" w:rsidP="00F673FB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="00F673FB">
        <w:rPr>
          <w:color w:val="000000" w:themeColor="text1"/>
          <w:sz w:val="28"/>
          <w:szCs w:val="28"/>
          <w:lang w:val="en-GB"/>
        </w:rPr>
        <w:t xml:space="preserve">   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>
          <v:shape id="_x0000_i1202" type="#_x0000_t75" style="width:114.75pt;height:29.25pt" o:ole="" fillcolor="window">
            <v:imagedata r:id="rId87" o:title=""/>
          </v:shape>
          <o:OLEObject Type="Embed" ProgID="Equation.DSMT4" ShapeID="_x0000_i1202" DrawAspect="Content" ObjectID="_1591563647" r:id="rId88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2)</w:t>
      </w:r>
    </w:p>
    <w:p w:rsidR="00BE7372" w:rsidRPr="003B64F4" w:rsidRDefault="00D74510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 xml:space="preserve">Ці невідомі функції </w:t>
      </w:r>
      <w:r w:rsidR="00F673FB" w:rsidRPr="00F673FB">
        <w:rPr>
          <w:color w:val="000000" w:themeColor="text1"/>
          <w:position w:val="-16"/>
          <w:sz w:val="28"/>
          <w:szCs w:val="28"/>
          <w:lang w:val="uk-UA"/>
        </w:rPr>
        <w:object w:dxaOrig="800" w:dyaOrig="420">
          <v:shape id="_x0000_i1204" type="#_x0000_t75" style="width:39.75pt;height:20.25pt" o:ole="" fillcolor="window">
            <v:imagedata r:id="rId89" o:title=""/>
          </v:shape>
          <o:OLEObject Type="Embed" ProgID="Equation.DSMT4" ShapeID="_x0000_i1204" DrawAspect="Content" ObjectID="_1591563648" r:id="rId90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</w:t>
      </w:r>
      <w:r w:rsidR="00BE7372" w:rsidRPr="003B64F4">
        <w:rPr>
          <w:color w:val="000000" w:themeColor="text1"/>
          <w:sz w:val="28"/>
          <w:szCs w:val="28"/>
          <w:lang w:val="uk-UA"/>
        </w:rPr>
        <w:t xml:space="preserve"> представимо таким чином</w:t>
      </w:r>
    </w:p>
    <w:p w:rsidR="00BE7372" w:rsidRDefault="00F673FB" w:rsidP="00AF721E">
      <w:pPr>
        <w:pStyle w:val="Equation"/>
        <w:tabs>
          <w:tab w:val="clear" w:pos="3969"/>
          <w:tab w:val="center" w:pos="4662"/>
        </w:tabs>
        <w:spacing w:line="360" w:lineRule="auto"/>
        <w:jc w:val="righ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position w:val="-62"/>
          <w:sz w:val="28"/>
          <w:szCs w:val="28"/>
          <w:lang w:val="uk-UA"/>
        </w:rPr>
        <w:object w:dxaOrig="4320" w:dyaOrig="1359">
          <v:shape id="_x0000_i1207" type="#_x0000_t75" style="width:215.25pt;height:68.25pt" o:ole="" fillcolor="window">
            <v:imagedata r:id="rId91" o:title=""/>
          </v:shape>
          <o:OLEObject Type="Embed" ProgID="Equation.DSMT4" ShapeID="_x0000_i1207" DrawAspect="Content" ObjectID="_1591563649" r:id="rId92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ab/>
      </w:r>
      <w:r w:rsidR="00D74510" w:rsidRPr="003B64F4">
        <w:rPr>
          <w:color w:val="000000" w:themeColor="text1"/>
          <w:sz w:val="28"/>
          <w:szCs w:val="28"/>
          <w:lang w:val="uk-UA"/>
        </w:rPr>
        <w:tab/>
      </w:r>
      <w:r w:rsidR="00BE7372" w:rsidRPr="003B64F4">
        <w:rPr>
          <w:color w:val="000000" w:themeColor="text1"/>
          <w:sz w:val="28"/>
          <w:szCs w:val="28"/>
        </w:rPr>
        <w:t>(</w:t>
      </w:r>
      <w:r w:rsidRPr="00F673FB">
        <w:rPr>
          <w:color w:val="000000" w:themeColor="text1"/>
          <w:sz w:val="28"/>
          <w:szCs w:val="28"/>
        </w:rPr>
        <w:t>4</w:t>
      </w:r>
      <w:r w:rsidR="00BE7372" w:rsidRPr="003B64F4">
        <w:rPr>
          <w:color w:val="000000" w:themeColor="text1"/>
          <w:sz w:val="28"/>
          <w:szCs w:val="28"/>
        </w:rPr>
        <w:t>.3)</w:t>
      </w:r>
    </w:p>
    <w:p w:rsid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proofErr w:type="spellStart"/>
      <w:r>
        <w:rPr>
          <w:color w:val="000000" w:themeColor="text1"/>
          <w:sz w:val="28"/>
          <w:szCs w:val="28"/>
        </w:rPr>
        <w:t>Додатков</w:t>
      </w:r>
      <w:proofErr w:type="spellEnd"/>
      <w:r>
        <w:rPr>
          <w:color w:val="000000" w:themeColor="text1"/>
          <w:sz w:val="28"/>
          <w:szCs w:val="28"/>
          <w:lang w:val="uk-UA"/>
        </w:rPr>
        <w:t xml:space="preserve">і умови до системи </w:t>
      </w:r>
      <w:proofErr w:type="spellStart"/>
      <w:r w:rsidRPr="003B64F4">
        <w:rPr>
          <w:color w:val="000000" w:themeColor="text1"/>
          <w:sz w:val="28"/>
          <w:szCs w:val="28"/>
        </w:rPr>
        <w:t>системи</w:t>
      </w:r>
      <w:proofErr w:type="spellEnd"/>
      <w:r w:rsidRPr="003B64F4">
        <w:rPr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color w:val="000000" w:themeColor="text1"/>
          <w:sz w:val="28"/>
          <w:szCs w:val="28"/>
        </w:rPr>
        <w:t>сингулярних</w:t>
      </w:r>
      <w:proofErr w:type="spellEnd"/>
      <w:r w:rsidRPr="003B64F4">
        <w:rPr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color w:val="000000" w:themeColor="text1"/>
          <w:sz w:val="28"/>
          <w:szCs w:val="28"/>
        </w:rPr>
        <w:t>інтегральних</w:t>
      </w:r>
      <w:proofErr w:type="spellEnd"/>
      <w:r w:rsidRPr="003B64F4">
        <w:rPr>
          <w:color w:val="000000" w:themeColor="text1"/>
          <w:sz w:val="28"/>
          <w:szCs w:val="28"/>
        </w:rPr>
        <w:t xml:space="preserve"> </w:t>
      </w:r>
      <w:proofErr w:type="spellStart"/>
      <w:r w:rsidRPr="003B64F4">
        <w:rPr>
          <w:color w:val="000000" w:themeColor="text1"/>
          <w:sz w:val="28"/>
          <w:szCs w:val="28"/>
        </w:rPr>
        <w:t>рівнянь</w:t>
      </w:r>
      <w:proofErr w:type="spellEnd"/>
      <w:r w:rsidRPr="003B64F4">
        <w:rPr>
          <w:color w:val="000000" w:themeColor="text1"/>
          <w:sz w:val="28"/>
          <w:szCs w:val="28"/>
        </w:rPr>
        <w:t>:</w:t>
      </w:r>
    </w:p>
    <w:p w:rsidR="00F673FB" w:rsidRP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en-GB"/>
        </w:rPr>
      </w:pPr>
      <w:r>
        <w:rPr>
          <w:color w:val="000000" w:themeColor="text1"/>
          <w:sz w:val="28"/>
          <w:szCs w:val="28"/>
        </w:rPr>
        <w:tab/>
      </w:r>
      <w:r w:rsidRPr="00F673FB">
        <w:rPr>
          <w:color w:val="000000" w:themeColor="text1"/>
          <w:position w:val="-12"/>
          <w:sz w:val="28"/>
          <w:szCs w:val="28"/>
        </w:rPr>
        <w:object w:dxaOrig="2200" w:dyaOrig="380">
          <v:shape id="_x0000_i1211" type="#_x0000_t75" style="width:110.25pt;height:18.75pt" o:ole="">
            <v:imagedata r:id="rId93" o:title=""/>
          </v:shape>
          <o:OLEObject Type="Embed" ProgID="Equation.DSMT4" ShapeID="_x0000_i1211" DrawAspect="Content" ObjectID="_1591563650" r:id="rId94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highlight w:val="yellow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ля подальшого чисельного аналізу до систем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застосуємо квадратурн</w:t>
      </w:r>
      <w:r w:rsidR="00D20745" w:rsidRPr="003B64F4">
        <w:rPr>
          <w:color w:val="000000" w:themeColor="text1"/>
          <w:sz w:val="28"/>
          <w:szCs w:val="28"/>
          <w:lang w:val="uk-UA"/>
        </w:rPr>
        <w:t>у формулу Гаус</w:t>
      </w:r>
      <w:r w:rsidRPr="003B64F4">
        <w:rPr>
          <w:color w:val="000000" w:themeColor="text1"/>
          <w:sz w:val="28"/>
          <w:szCs w:val="28"/>
          <w:lang w:val="uk-UA"/>
        </w:rPr>
        <w:t>а-</w:t>
      </w:r>
      <w:proofErr w:type="spellStart"/>
      <w:r w:rsidRPr="003B64F4">
        <w:rPr>
          <w:color w:val="000000" w:themeColor="text1"/>
          <w:sz w:val="28"/>
          <w:szCs w:val="28"/>
          <w:lang w:val="uk-UA"/>
        </w:rPr>
        <w:t>Чебишева</w:t>
      </w:r>
      <w:proofErr w:type="spellEnd"/>
      <w:r w:rsidR="00D74510" w:rsidRPr="003B64F4">
        <w:rPr>
          <w:color w:val="000000" w:themeColor="text1"/>
          <w:sz w:val="28"/>
          <w:szCs w:val="28"/>
        </w:rPr>
        <w:t xml:space="preserve"> [2]:</w:t>
      </w:r>
      <w:r w:rsidRPr="003B64F4">
        <w:rPr>
          <w:color w:val="000000" w:themeColor="text1"/>
          <w:sz w:val="28"/>
          <w:szCs w:val="28"/>
          <w:highlight w:val="yellow"/>
          <w:lang w:val="uk-UA"/>
        </w:rPr>
        <w:t xml:space="preserve"> </w:t>
      </w:r>
    </w:p>
    <w:p w:rsidR="00BE7372" w:rsidRPr="003B64F4" w:rsidRDefault="00BE7372" w:rsidP="00AF721E">
      <w:pPr>
        <w:pStyle w:val="TextSbornik"/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34"/>
          <w:sz w:val="28"/>
          <w:szCs w:val="28"/>
          <w:lang w:val="uk-UA"/>
        </w:rPr>
        <w:object w:dxaOrig="3945" w:dyaOrig="780">
          <v:shape id="_x0000_i1066" type="#_x0000_t75" style="width:197.25pt;height:39pt" o:ole="" fillcolor="window">
            <v:imagedata r:id="rId95" o:title=""/>
          </v:shape>
          <o:OLEObject Type="Embed" ProgID="Equation.3" ShapeID="_x0000_i1066" DrawAspect="Content" ObjectID="_1591563651" r:id="rId96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4)</w:t>
      </w:r>
    </w:p>
    <w:p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</w:p>
    <w:p w:rsidR="00BE7372" w:rsidRPr="003B64F4" w:rsidRDefault="00BE7372" w:rsidP="00AF721E">
      <w:pPr>
        <w:pStyle w:val="Equation"/>
        <w:tabs>
          <w:tab w:val="clear" w:pos="3969"/>
          <w:tab w:val="clear" w:pos="7938"/>
          <w:tab w:val="center" w:pos="470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64"/>
          <w:sz w:val="28"/>
          <w:szCs w:val="28"/>
          <w:lang w:val="uk-UA"/>
        </w:rPr>
        <w:object w:dxaOrig="3220" w:dyaOrig="1400">
          <v:shape id="_x0000_i1067" type="#_x0000_t75" style="width:159.75pt;height:71.25pt" o:ole="" fillcolor="window">
            <v:imagedata r:id="rId97" o:title=""/>
          </v:shape>
          <o:OLEObject Type="Embed" ProgID="Equation.3" ShapeID="_x0000_i1067" DrawAspect="Content" ObjectID="_1591563652" r:id="rId98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  <w:t xml:space="preserve">                         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5)</w:t>
      </w: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>Використовуючи наступну апроксимацію:</w:t>
      </w:r>
    </w:p>
    <w:p w:rsidR="00BE7372" w:rsidRPr="003B64F4" w:rsidRDefault="00BE7372" w:rsidP="00AF721E">
      <w:pPr>
        <w:pStyle w:val="Equation"/>
        <w:tabs>
          <w:tab w:val="clear" w:pos="3969"/>
          <w:tab w:val="center" w:pos="4644"/>
          <w:tab w:val="right" w:pos="9312"/>
          <w:tab w:val="right" w:pos="934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D20745" w:rsidRPr="003B64F4">
        <w:rPr>
          <w:color w:val="000000" w:themeColor="text1"/>
          <w:position w:val="-56"/>
          <w:sz w:val="28"/>
          <w:szCs w:val="28"/>
          <w:lang w:val="uk-UA"/>
        </w:rPr>
        <w:object w:dxaOrig="2840" w:dyaOrig="1240">
          <v:shape id="_x0000_i1068" type="#_x0000_t75" style="width:143.25pt;height:61.5pt" o:ole="" fillcolor="window">
            <v:imagedata r:id="rId99" o:title=""/>
          </v:shape>
          <o:OLEObject Type="Embed" ProgID="Equation.3" ShapeID="_x0000_i1068" DrawAspect="Content" ObjectID="_1591563653" r:id="rId100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6)</w:t>
      </w:r>
    </w:p>
    <w:p w:rsidR="00BE7372" w:rsidRPr="003B64F4" w:rsidRDefault="00BE7372" w:rsidP="00AF721E">
      <w:pPr>
        <w:pStyle w:val="Equation"/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перетворимо систему сингулярних інтегральних рівнянь другого роду з ядрами типу Коші і додаткові умов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в систему 2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n </w:t>
      </w:r>
      <w:r w:rsidRPr="003B64F4">
        <w:rPr>
          <w:color w:val="000000" w:themeColor="text1"/>
          <w:sz w:val="28"/>
          <w:szCs w:val="28"/>
          <w:lang w:val="uk-UA"/>
        </w:rPr>
        <w:t>однорідних алгебраїчних рівнянь щодо 2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 xml:space="preserve"> невідомих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20" w:dyaOrig="390">
          <v:shape id="_x0000_i1069" type="#_x0000_t75" style="width:36.75pt;height:19.5pt" o:ole="" fillcolor="window">
            <v:imagedata r:id="rId101" o:title=""/>
          </v:shape>
          <o:OLEObject Type="Embed" ProgID="Equation.3" ShapeID="_x0000_i1069" DrawAspect="Content" ObjectID="_1591563654" r:id="rId102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и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50" w:dyaOrig="390">
          <v:shape id="_x0000_i1070" type="#_x0000_t75" style="width:37.5pt;height:19.5pt" o:ole="" fillcolor="window">
            <v:imagedata r:id="rId103" o:title=""/>
          </v:shape>
          <o:OLEObject Type="Embed" ProgID="Equation.3" ShapeID="_x0000_i1070" DrawAspect="Content" ObjectID="_1591563655" r:id="rId104"/>
        </w:object>
      </w:r>
      <w:r w:rsidRPr="003B64F4">
        <w:rPr>
          <w:color w:val="000000" w:themeColor="text1"/>
          <w:sz w:val="28"/>
          <w:szCs w:val="28"/>
          <w:lang w:val="uk-UA"/>
        </w:rPr>
        <w:t>, (</w:t>
      </w:r>
      <w:r w:rsidRPr="003B64F4">
        <w:rPr>
          <w:i/>
          <w:color w:val="000000" w:themeColor="text1"/>
          <w:sz w:val="28"/>
          <w:szCs w:val="28"/>
          <w:lang w:val="uk-UA"/>
        </w:rPr>
        <w:t>i</w:t>
      </w:r>
      <w:r w:rsidRPr="003B64F4">
        <w:rPr>
          <w:color w:val="000000" w:themeColor="text1"/>
          <w:sz w:val="28"/>
          <w:szCs w:val="28"/>
          <w:lang w:val="uk-UA"/>
        </w:rPr>
        <w:t> = 1,2,...,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>).</w: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 xml:space="preserve">Критичне навантаження </w:t>
      </w:r>
      <w:r w:rsidRPr="003B64F4">
        <w:rPr>
          <w:color w:val="000000" w:themeColor="text1"/>
          <w:position w:val="-30"/>
          <w:sz w:val="28"/>
          <w:szCs w:val="28"/>
          <w:lang w:val="uk-UA"/>
        </w:rPr>
        <w:object w:dxaOrig="360" w:dyaOrig="675">
          <v:shape id="_x0000_i1071" type="#_x0000_t75" style="width:18pt;height:33.75pt" o:ole="" fillcolor="window">
            <v:imagedata r:id="rId105" o:title=""/>
          </v:shape>
          <o:OLEObject Type="Embed" ProgID="Equation.3" ShapeID="_x0000_i1071" DrawAspect="Content" ObjectID="_1591563656" r:id="rId106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знаходиться з умови рівності нулю визначника отриманої системи алгебраїчних рівнянь.</w:t>
      </w:r>
    </w:p>
    <w:p w:rsidR="00BE7372" w:rsidRPr="003B64F4" w:rsidRDefault="00BE7372" w:rsidP="00EF7352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:rsidR="00EF7352" w:rsidRDefault="004878CE" w:rsidP="004878CE">
      <w:pPr>
        <w:pStyle w:val="Heading1"/>
      </w:pPr>
      <w:bookmarkStart w:id="9" w:name="_Toc471810004"/>
      <w:bookmarkStart w:id="10" w:name="_Toc471810005"/>
      <w:bookmarkStart w:id="11" w:name="_Toc517820264"/>
      <w:r>
        <w:lastRenderedPageBreak/>
        <w:t>4</w:t>
      </w:r>
      <w:r w:rsidR="00EF7352" w:rsidRPr="004878CE">
        <w:t xml:space="preserve">. </w:t>
      </w:r>
      <w:proofErr w:type="spellStart"/>
      <w:r w:rsidR="00EF7352" w:rsidRPr="004878CE">
        <w:t>Висновки</w:t>
      </w:r>
      <w:bookmarkEnd w:id="9"/>
      <w:bookmarkEnd w:id="11"/>
      <w:proofErr w:type="spellEnd"/>
    </w:p>
    <w:p w:rsidR="004878CE" w:rsidRPr="004878CE" w:rsidRDefault="004878CE" w:rsidP="004878CE"/>
    <w:p w:rsidR="00EF7352" w:rsidRPr="003B64F4" w:rsidRDefault="00EF7352" w:rsidP="00EF7352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  <w:t>В даній роботі була розглянута  стійкість тріщини між шаром  та півпростором</w:t>
      </w:r>
      <w:r w:rsidR="00F673FB" w:rsidRPr="00F673F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у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циліндричному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ілі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. </w:t>
      </w:r>
    </w:p>
    <w:p w:rsidR="00EF7352" w:rsidRPr="003B64F4" w:rsidRDefault="00EF7352" w:rsidP="004878CE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Через </w:t>
      </w:r>
      <w:r w:rsidR="004878CE" w:rsidRPr="003B64F4">
        <w:rPr>
          <w:color w:val="000000" w:themeColor="text1"/>
          <w:sz w:val="28"/>
          <w:szCs w:val="28"/>
          <w:lang w:val="uk-UA"/>
        </w:rPr>
        <w:t xml:space="preserve">зворотне перетворення </w:t>
      </w:r>
      <w:proofErr w:type="spellStart"/>
      <w:r w:rsidR="004878CE">
        <w:rPr>
          <w:color w:val="000000" w:themeColor="text1"/>
          <w:sz w:val="28"/>
          <w:szCs w:val="28"/>
          <w:lang w:val="uk-UA"/>
        </w:rPr>
        <w:t>Ханкеля</w:t>
      </w:r>
      <w:proofErr w:type="spellEnd"/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дача зведена до системи сингулярних інтегральних рівнянь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а допомогою елі</w:t>
      </w:r>
      <w:r w:rsidR="00F673FB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птичних інтегральних рівнянь першого та другого роду через 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. К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вадр</w:t>
      </w:r>
      <w:r w:rsidR="004878CE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турною формулою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Гауса-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Чебишева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система С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перетворена в  систему 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одно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дних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алгебраїчних р</w:t>
      </w:r>
      <w:proofErr w:type="spellStart"/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н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янь</w:t>
      </w:r>
      <w:proofErr w:type="spellEnd"/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. 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Критичні значення навантаження знаходяться з умови рівності нулю визначника отриманої системи однорідних алгебраїчних рівнянь.</w:t>
      </w:r>
    </w:p>
    <w:bookmarkEnd w:id="10"/>
    <w:p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:rsidR="00F53EE5" w:rsidRPr="003B64F4" w:rsidRDefault="00F53EE5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</w:p>
    <w:p w:rsidR="00F20032" w:rsidRPr="003B64F4" w:rsidRDefault="00F2003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br w:type="page"/>
      </w:r>
    </w:p>
    <w:p w:rsidR="00BE7372" w:rsidRDefault="004878CE" w:rsidP="004878CE">
      <w:pPr>
        <w:pStyle w:val="Heading1"/>
      </w:pPr>
      <w:bookmarkStart w:id="12" w:name="_Toc471810006"/>
      <w:bookmarkStart w:id="13" w:name="_Toc517820265"/>
      <w:r>
        <w:lastRenderedPageBreak/>
        <w:t>5</w:t>
      </w:r>
      <w:r w:rsidR="00BE7372" w:rsidRPr="004878CE">
        <w:t xml:space="preserve">. Список </w:t>
      </w:r>
      <w:proofErr w:type="spellStart"/>
      <w:r w:rsidR="00BE7372" w:rsidRPr="004878CE">
        <w:t>використаної</w:t>
      </w:r>
      <w:proofErr w:type="spellEnd"/>
      <w:r w:rsidR="00BE7372" w:rsidRPr="004878CE">
        <w:t xml:space="preserve"> </w:t>
      </w:r>
      <w:proofErr w:type="spellStart"/>
      <w:r w:rsidR="00BE7372" w:rsidRPr="004878CE">
        <w:t>літератури</w:t>
      </w:r>
      <w:bookmarkEnd w:id="12"/>
      <w:bookmarkEnd w:id="13"/>
      <w:proofErr w:type="spellEnd"/>
    </w:p>
    <w:p w:rsidR="004878CE" w:rsidRPr="004878CE" w:rsidRDefault="004878CE" w:rsidP="004878CE"/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1.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Амензаде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> Ю.А. Теория уп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угости. М.: Высшая школа, 1971,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286 с.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2. Лобода В.В.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Шевельова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А.Є.,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Говоруха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В.Б.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Чисельні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методи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розв’язування</w:t>
      </w:r>
      <w:proofErr w:type="spellEnd"/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си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нгулярних</w:t>
      </w:r>
      <w:proofErr w:type="spellEnd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інтегральних</w:t>
      </w:r>
      <w:proofErr w:type="spellEnd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івнянь</w:t>
      </w:r>
      <w:proofErr w:type="spellEnd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: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Pr="003B64F4">
        <w:rPr>
          <w:rFonts w:ascii="Times New Roman" w:hAnsi="Times New Roman" w:cs="Times New Roman"/>
          <w:color w:val="000000" w:themeColor="text1"/>
          <w:sz w:val="28"/>
        </w:rPr>
        <w:t>Дніпропетровськ</w:t>
      </w:r>
      <w:proofErr w:type="spellEnd"/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, ДДУ, 1997, 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>52с.</w:t>
      </w:r>
    </w:p>
    <w:p w:rsidR="00522DC5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.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proofErr w:type="spellStart"/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Трантер</w:t>
      </w:r>
      <w:proofErr w:type="spellEnd"/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 </w:t>
      </w:r>
      <w:proofErr w:type="spellStart"/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К.Дж</w:t>
      </w:r>
      <w:proofErr w:type="spellEnd"/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. Интегральные преобразования в математической физике. М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: </w:t>
      </w:r>
      <w:proofErr w:type="spellStart"/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Гостехиздат</w:t>
      </w:r>
      <w:proofErr w:type="spellEnd"/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, 1956,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204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с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.</w:t>
      </w:r>
    </w:p>
    <w:p w:rsidR="00CD1D36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lang w:val="uk-UA"/>
        </w:rPr>
        <w:t>4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.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W.X.Wang</w:t>
      </w:r>
      <w:proofErr w:type="spell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, </w:t>
      </w:r>
      <w:proofErr w:type="spellStart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Y.Takao</w:t>
      </w:r>
      <w:proofErr w:type="spellEnd"/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Load Bucking of a Layer Bonded to a Half-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Space With an Interface Crack. </w:t>
      </w:r>
      <w:proofErr w:type="gramStart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>ASME  Journal</w:t>
      </w:r>
      <w:proofErr w:type="gramEnd"/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 of Applied Mechanics, vol. 62, MARCH 1995, 282 c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 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D2084A" w:rsidRPr="004878CE" w:rsidRDefault="00D2084A" w:rsidP="00AF721E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</w:p>
    <w:sectPr w:rsidR="00D2084A" w:rsidRPr="004878CE">
      <w:headerReference w:type="default" r:id="rId107"/>
      <w:footerReference w:type="default" r:id="rId10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7043" w:rsidRDefault="009C7043" w:rsidP="00F20032">
      <w:pPr>
        <w:spacing w:after="0" w:line="240" w:lineRule="auto"/>
      </w:pPr>
      <w:r>
        <w:separator/>
      </w:r>
    </w:p>
  </w:endnote>
  <w:endnote w:type="continuationSeparator" w:id="0">
    <w:p w:rsidR="009C7043" w:rsidRDefault="009C7043" w:rsidP="00F200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616D" w:rsidRDefault="004C616D">
    <w:pPr>
      <w:pStyle w:val="Footer"/>
    </w:pPr>
  </w:p>
  <w:p w:rsidR="004C616D" w:rsidRDefault="004C61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7043" w:rsidRDefault="009C7043" w:rsidP="00F20032">
      <w:pPr>
        <w:spacing w:after="0" w:line="240" w:lineRule="auto"/>
      </w:pPr>
      <w:r>
        <w:separator/>
      </w:r>
    </w:p>
  </w:footnote>
  <w:footnote w:type="continuationSeparator" w:id="0">
    <w:p w:rsidR="009C7043" w:rsidRDefault="009C7043" w:rsidP="00F200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92633990"/>
      <w:docPartObj>
        <w:docPartGallery w:val="Page Numbers (Top of Page)"/>
        <w:docPartUnique/>
      </w:docPartObj>
    </w:sdtPr>
    <w:sdtContent>
      <w:p w:rsidR="004C616D" w:rsidRDefault="004C616D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6720">
          <w:rPr>
            <w:noProof/>
          </w:rPr>
          <w:t>14</w:t>
        </w:r>
        <w:r>
          <w:fldChar w:fldCharType="end"/>
        </w:r>
      </w:p>
    </w:sdtContent>
  </w:sdt>
  <w:p w:rsidR="004C616D" w:rsidRDefault="004C616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D05F36"/>
    <w:multiLevelType w:val="hybridMultilevel"/>
    <w:tmpl w:val="E61098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56121"/>
    <w:multiLevelType w:val="hybridMultilevel"/>
    <w:tmpl w:val="C0B2F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473A"/>
    <w:rsid w:val="00011FC5"/>
    <w:rsid w:val="00040863"/>
    <w:rsid w:val="00086720"/>
    <w:rsid w:val="000B2826"/>
    <w:rsid w:val="000C5CE7"/>
    <w:rsid w:val="000E2250"/>
    <w:rsid w:val="00106FF1"/>
    <w:rsid w:val="001072FF"/>
    <w:rsid w:val="00125A14"/>
    <w:rsid w:val="00142224"/>
    <w:rsid w:val="001659E6"/>
    <w:rsid w:val="0018370C"/>
    <w:rsid w:val="001C01E0"/>
    <w:rsid w:val="001D1E52"/>
    <w:rsid w:val="001D5216"/>
    <w:rsid w:val="00223C51"/>
    <w:rsid w:val="00254301"/>
    <w:rsid w:val="0028123F"/>
    <w:rsid w:val="002943F3"/>
    <w:rsid w:val="00361A22"/>
    <w:rsid w:val="00371C59"/>
    <w:rsid w:val="003A6D1F"/>
    <w:rsid w:val="003B64F4"/>
    <w:rsid w:val="003B7C07"/>
    <w:rsid w:val="003E3649"/>
    <w:rsid w:val="003F32BE"/>
    <w:rsid w:val="003F7B7A"/>
    <w:rsid w:val="00420A62"/>
    <w:rsid w:val="0042305E"/>
    <w:rsid w:val="00423B7F"/>
    <w:rsid w:val="00433134"/>
    <w:rsid w:val="0048315B"/>
    <w:rsid w:val="004878CE"/>
    <w:rsid w:val="004C616D"/>
    <w:rsid w:val="004D4478"/>
    <w:rsid w:val="004E4B5D"/>
    <w:rsid w:val="004F56F9"/>
    <w:rsid w:val="004F7F02"/>
    <w:rsid w:val="00501D4F"/>
    <w:rsid w:val="00522DC5"/>
    <w:rsid w:val="005372B2"/>
    <w:rsid w:val="005737EB"/>
    <w:rsid w:val="00596A56"/>
    <w:rsid w:val="005E31CD"/>
    <w:rsid w:val="00643866"/>
    <w:rsid w:val="00673C45"/>
    <w:rsid w:val="00693C1F"/>
    <w:rsid w:val="007014AB"/>
    <w:rsid w:val="007032C4"/>
    <w:rsid w:val="00751EAF"/>
    <w:rsid w:val="00772FB6"/>
    <w:rsid w:val="007844E9"/>
    <w:rsid w:val="0078482C"/>
    <w:rsid w:val="007B7001"/>
    <w:rsid w:val="007E2E62"/>
    <w:rsid w:val="007F4986"/>
    <w:rsid w:val="008162CE"/>
    <w:rsid w:val="0083495F"/>
    <w:rsid w:val="00835A41"/>
    <w:rsid w:val="00854252"/>
    <w:rsid w:val="00875ACD"/>
    <w:rsid w:val="008C723E"/>
    <w:rsid w:val="008D5892"/>
    <w:rsid w:val="00900692"/>
    <w:rsid w:val="009228F6"/>
    <w:rsid w:val="00926C44"/>
    <w:rsid w:val="0096463F"/>
    <w:rsid w:val="00983F1A"/>
    <w:rsid w:val="009C5558"/>
    <w:rsid w:val="009C7043"/>
    <w:rsid w:val="009C7A9E"/>
    <w:rsid w:val="00A745AF"/>
    <w:rsid w:val="00AC4E9D"/>
    <w:rsid w:val="00AC7D2A"/>
    <w:rsid w:val="00AE3040"/>
    <w:rsid w:val="00AF0857"/>
    <w:rsid w:val="00AF10E6"/>
    <w:rsid w:val="00AF35D8"/>
    <w:rsid w:val="00AF542E"/>
    <w:rsid w:val="00AF721E"/>
    <w:rsid w:val="00B100A0"/>
    <w:rsid w:val="00B1558B"/>
    <w:rsid w:val="00B40DD6"/>
    <w:rsid w:val="00B94EC6"/>
    <w:rsid w:val="00BE503F"/>
    <w:rsid w:val="00BE7372"/>
    <w:rsid w:val="00C00418"/>
    <w:rsid w:val="00C23C04"/>
    <w:rsid w:val="00C447AE"/>
    <w:rsid w:val="00C8692E"/>
    <w:rsid w:val="00CD1D36"/>
    <w:rsid w:val="00CE5154"/>
    <w:rsid w:val="00D1400B"/>
    <w:rsid w:val="00D16B5D"/>
    <w:rsid w:val="00D20745"/>
    <w:rsid w:val="00D2084A"/>
    <w:rsid w:val="00D23A3E"/>
    <w:rsid w:val="00D74510"/>
    <w:rsid w:val="00D81191"/>
    <w:rsid w:val="00D839B8"/>
    <w:rsid w:val="00DC03E4"/>
    <w:rsid w:val="00E059BA"/>
    <w:rsid w:val="00E10464"/>
    <w:rsid w:val="00E22481"/>
    <w:rsid w:val="00E5590E"/>
    <w:rsid w:val="00E55CDC"/>
    <w:rsid w:val="00EA7197"/>
    <w:rsid w:val="00EB6283"/>
    <w:rsid w:val="00EC3CB4"/>
    <w:rsid w:val="00ED77C8"/>
    <w:rsid w:val="00EE69DE"/>
    <w:rsid w:val="00EE7BF0"/>
    <w:rsid w:val="00EF4276"/>
    <w:rsid w:val="00EF473A"/>
    <w:rsid w:val="00EF7352"/>
    <w:rsid w:val="00F01B41"/>
    <w:rsid w:val="00F20032"/>
    <w:rsid w:val="00F42BA9"/>
    <w:rsid w:val="00F53EE5"/>
    <w:rsid w:val="00F56D44"/>
    <w:rsid w:val="00F673FB"/>
    <w:rsid w:val="00F7632A"/>
    <w:rsid w:val="00F77A22"/>
    <w:rsid w:val="00FB3918"/>
    <w:rsid w:val="00FD29E4"/>
    <w:rsid w:val="00FF6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F9BA17"/>
  <w15:chartTrackingRefBased/>
  <w15:docId w15:val="{5B07AEB8-C5DD-47BF-BF22-5935A26EE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F47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482C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473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F473A"/>
    <w:pPr>
      <w:outlineLvl w:val="9"/>
    </w:pPr>
    <w:rPr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7848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paragraph" w:customStyle="1" w:styleId="TextSbornik">
    <w:name w:val="TextSbornik"/>
    <w:rsid w:val="0078482C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1C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71C59"/>
    <w:rPr>
      <w:rFonts w:eastAsiaTheme="minorEastAsia"/>
      <w:color w:val="5A5A5A" w:themeColor="text1" w:themeTint="A5"/>
      <w:spacing w:val="15"/>
    </w:rPr>
  </w:style>
  <w:style w:type="paragraph" w:customStyle="1" w:styleId="Equation">
    <w:name w:val="Equation"/>
    <w:rsid w:val="007844E9"/>
    <w:pPr>
      <w:tabs>
        <w:tab w:val="center" w:pos="3969"/>
        <w:tab w:val="right" w:pos="7938"/>
      </w:tabs>
      <w:spacing w:before="40" w:after="40" w:line="240" w:lineRule="auto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BodyText">
    <w:name w:val="Body Text"/>
    <w:basedOn w:val="Normal"/>
    <w:link w:val="BodyTextChar"/>
    <w:rsid w:val="00D2084A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odyTextChar">
    <w:name w:val="Body Text Char"/>
    <w:basedOn w:val="DefaultParagraphFont"/>
    <w:link w:val="BodyText"/>
    <w:rsid w:val="00D2084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BE7372"/>
    <w:rPr>
      <w:color w:val="808080"/>
    </w:rPr>
  </w:style>
  <w:style w:type="table" w:styleId="TableGrid">
    <w:name w:val="Table Grid"/>
    <w:basedOn w:val="TableNormal"/>
    <w:uiPriority w:val="59"/>
    <w:rsid w:val="00A745AF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A745AF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745A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FF6492"/>
  </w:style>
  <w:style w:type="paragraph" w:styleId="Header">
    <w:name w:val="header"/>
    <w:basedOn w:val="Normal"/>
    <w:link w:val="Head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032"/>
  </w:style>
  <w:style w:type="paragraph" w:styleId="Footer">
    <w:name w:val="footer"/>
    <w:basedOn w:val="Normal"/>
    <w:link w:val="Foot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032"/>
  </w:style>
  <w:style w:type="paragraph" w:styleId="TOC2">
    <w:name w:val="toc 2"/>
    <w:basedOn w:val="Normal"/>
    <w:next w:val="Normal"/>
    <w:autoRedefine/>
    <w:uiPriority w:val="39"/>
    <w:unhideWhenUsed/>
    <w:rsid w:val="005737EB"/>
    <w:pPr>
      <w:spacing w:after="100"/>
      <w:ind w:left="220"/>
    </w:pPr>
    <w:rPr>
      <w:rFonts w:eastAsiaTheme="minorEastAsia" w:cs="Times New Roman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5737EB"/>
    <w:pPr>
      <w:spacing w:after="100"/>
      <w:ind w:left="440"/>
    </w:pPr>
    <w:rPr>
      <w:rFonts w:eastAsiaTheme="minorEastAsia" w:cs="Times New Roman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7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7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786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footer" Target="foot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DB7E1D-5C83-454F-AF92-CCA78AA4E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5</TotalTime>
  <Pages>1</Pages>
  <Words>1256</Words>
  <Characters>7161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8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63</cp:revision>
  <cp:lastPrinted>2018-06-26T20:58:00Z</cp:lastPrinted>
  <dcterms:created xsi:type="dcterms:W3CDTF">2017-05-30T09:20:00Z</dcterms:created>
  <dcterms:modified xsi:type="dcterms:W3CDTF">2018-06-26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